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5744980" w14:textId="77777777" w:rsidR="00DD37D0" w:rsidRPr="00103B26" w:rsidRDefault="00DD37D0" w:rsidP="00DD37D0">
      <w:pPr>
        <w:jc w:val="center"/>
        <w:rPr>
          <w:color w:val="000000"/>
        </w:rPr>
      </w:pPr>
      <w:r w:rsidRPr="00103B26">
        <w:rPr>
          <w:rFonts w:hint="eastAsia"/>
          <w:color w:val="000000"/>
        </w:rPr>
        <w:t>实验报告二   线性表</w:t>
      </w:r>
    </w:p>
    <w:p w14:paraId="293469E6" w14:textId="77777777" w:rsidR="00DD37D0" w:rsidRPr="00103B26" w:rsidRDefault="00DD37D0" w:rsidP="00A85F80">
      <w:pPr>
        <w:ind w:firstLineChars="245" w:firstLine="590"/>
        <w:rPr>
          <w:color w:val="000000"/>
          <w:sz w:val="24"/>
          <w:szCs w:val="24"/>
        </w:rPr>
      </w:pPr>
      <w:r w:rsidRPr="00103B26">
        <w:rPr>
          <w:rFonts w:hint="eastAsia"/>
          <w:color w:val="000000"/>
          <w:sz w:val="24"/>
          <w:szCs w:val="24"/>
        </w:rPr>
        <w:t>班级：</w:t>
      </w:r>
      <w:r w:rsidR="00D13807">
        <w:rPr>
          <w:rFonts w:hint="eastAsia"/>
          <w:color w:val="000000"/>
          <w:sz w:val="24"/>
          <w:szCs w:val="24"/>
          <w:u w:val="single"/>
        </w:rPr>
        <w:t xml:space="preserve"> </w:t>
      </w:r>
      <w:r w:rsidR="00A85F80">
        <w:rPr>
          <w:rFonts w:hint="eastAsia"/>
          <w:color w:val="000000"/>
          <w:sz w:val="24"/>
          <w:szCs w:val="24"/>
          <w:u w:val="single"/>
        </w:rPr>
        <w:t xml:space="preserve">    </w:t>
      </w:r>
      <w:r w:rsidRPr="00627319">
        <w:rPr>
          <w:rFonts w:hint="eastAsia"/>
          <w:color w:val="000000"/>
          <w:sz w:val="24"/>
          <w:szCs w:val="24"/>
          <w:u w:val="single"/>
        </w:rPr>
        <w:t xml:space="preserve">  </w:t>
      </w:r>
      <w:r w:rsidRPr="00103B26">
        <w:rPr>
          <w:rFonts w:hint="eastAsia"/>
          <w:color w:val="000000"/>
          <w:sz w:val="24"/>
          <w:szCs w:val="24"/>
        </w:rPr>
        <w:t>姓名：</w:t>
      </w:r>
      <w:r w:rsidRPr="00627319">
        <w:rPr>
          <w:rFonts w:hint="eastAsia"/>
          <w:color w:val="000000"/>
          <w:sz w:val="24"/>
          <w:szCs w:val="24"/>
          <w:u w:val="single"/>
        </w:rPr>
        <w:t xml:space="preserve"> </w:t>
      </w:r>
      <w:r w:rsidR="00A85F80">
        <w:rPr>
          <w:rFonts w:hint="eastAsia"/>
          <w:color w:val="000000"/>
          <w:sz w:val="24"/>
          <w:szCs w:val="24"/>
          <w:u w:val="single"/>
        </w:rPr>
        <w:t xml:space="preserve">    </w:t>
      </w:r>
      <w:r w:rsidRPr="00627319">
        <w:rPr>
          <w:rFonts w:hint="eastAsia"/>
          <w:color w:val="000000"/>
          <w:sz w:val="24"/>
          <w:szCs w:val="24"/>
          <w:u w:val="single"/>
        </w:rPr>
        <w:t xml:space="preserve"> </w:t>
      </w:r>
      <w:r w:rsidRPr="00103B26">
        <w:rPr>
          <w:rFonts w:hint="eastAsia"/>
          <w:color w:val="000000"/>
          <w:sz w:val="24"/>
          <w:szCs w:val="24"/>
        </w:rPr>
        <w:t>学号：</w:t>
      </w:r>
      <w:r w:rsidRPr="00627319">
        <w:rPr>
          <w:rFonts w:hint="eastAsia"/>
          <w:color w:val="000000"/>
          <w:sz w:val="24"/>
          <w:szCs w:val="24"/>
          <w:u w:val="single"/>
        </w:rPr>
        <w:t xml:space="preserve">  </w:t>
      </w:r>
      <w:r w:rsidR="00A85F80">
        <w:rPr>
          <w:rFonts w:hint="eastAsia"/>
          <w:color w:val="000000"/>
          <w:sz w:val="24"/>
          <w:szCs w:val="24"/>
          <w:u w:val="single"/>
        </w:rPr>
        <w:t xml:space="preserve">       </w:t>
      </w:r>
      <w:r w:rsidRPr="00627319">
        <w:rPr>
          <w:rFonts w:hint="eastAsia"/>
          <w:color w:val="000000"/>
          <w:sz w:val="24"/>
          <w:szCs w:val="24"/>
          <w:u w:val="single"/>
        </w:rPr>
        <w:t xml:space="preserve"> </w:t>
      </w:r>
      <w:r w:rsidRPr="00103B26">
        <w:rPr>
          <w:rFonts w:hint="eastAsia"/>
          <w:color w:val="000000"/>
          <w:sz w:val="24"/>
          <w:szCs w:val="24"/>
        </w:rPr>
        <w:t xml:space="preserve"> 专业：</w:t>
      </w:r>
      <w:r w:rsidR="003B4938" w:rsidRPr="00627319">
        <w:rPr>
          <w:rFonts w:hint="eastAsia"/>
          <w:color w:val="000000"/>
          <w:sz w:val="24"/>
          <w:szCs w:val="24"/>
          <w:u w:val="single"/>
        </w:rPr>
        <w:t xml:space="preserve"> </w:t>
      </w:r>
      <w:r w:rsidR="00A85F80">
        <w:rPr>
          <w:rFonts w:hint="eastAsia"/>
          <w:color w:val="000000"/>
          <w:sz w:val="24"/>
          <w:szCs w:val="24"/>
          <w:u w:val="single"/>
        </w:rPr>
        <w:t xml:space="preserve">         </w:t>
      </w:r>
    </w:p>
    <w:p w14:paraId="5ACF7172" w14:textId="77777777" w:rsidR="00DD37D0" w:rsidRPr="00103B26" w:rsidRDefault="00DD37D0" w:rsidP="00DD37D0">
      <w:pPr>
        <w:jc w:val="center"/>
        <w:rPr>
          <w:color w:val="000000"/>
          <w:sz w:val="24"/>
          <w:szCs w:val="24"/>
        </w:rPr>
      </w:pPr>
    </w:p>
    <w:p w14:paraId="63401AE6" w14:textId="77777777" w:rsidR="00DD37D0" w:rsidRPr="00CB2845" w:rsidRDefault="00DD37D0" w:rsidP="00CB2845">
      <w:pPr>
        <w:numPr>
          <w:ilvl w:val="0"/>
          <w:numId w:val="1"/>
        </w:numPr>
        <w:spacing w:line="240" w:lineRule="exact"/>
        <w:rPr>
          <w:color w:val="000000"/>
          <w:sz w:val="21"/>
          <w:szCs w:val="21"/>
        </w:rPr>
      </w:pPr>
      <w:r w:rsidRPr="00CB2845">
        <w:rPr>
          <w:rFonts w:hint="eastAsia"/>
          <w:color w:val="000000"/>
          <w:sz w:val="21"/>
          <w:szCs w:val="21"/>
        </w:rPr>
        <w:t>实验目的：</w:t>
      </w:r>
    </w:p>
    <w:p w14:paraId="2D54C664" w14:textId="77777777" w:rsidR="00DD37D0" w:rsidRPr="00CB2845" w:rsidRDefault="009C6B09" w:rsidP="00CB2845">
      <w:pPr>
        <w:numPr>
          <w:ilvl w:val="0"/>
          <w:numId w:val="2"/>
        </w:numPr>
        <w:spacing w:line="240" w:lineRule="exact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>理解线性表的逻辑结构、两种存储结构和数据操作；</w:t>
      </w:r>
    </w:p>
    <w:p w14:paraId="284BC631" w14:textId="77777777" w:rsidR="00BB79B0" w:rsidRDefault="00DD37D0" w:rsidP="00CB2845">
      <w:pPr>
        <w:numPr>
          <w:ilvl w:val="0"/>
          <w:numId w:val="2"/>
        </w:numPr>
        <w:spacing w:line="240" w:lineRule="exact"/>
        <w:rPr>
          <w:color w:val="000000"/>
          <w:sz w:val="21"/>
          <w:szCs w:val="21"/>
        </w:rPr>
      </w:pPr>
      <w:r w:rsidRPr="009C6B09">
        <w:rPr>
          <w:rFonts w:hint="eastAsia"/>
          <w:color w:val="000000"/>
          <w:sz w:val="21"/>
          <w:szCs w:val="21"/>
        </w:rPr>
        <w:t>应用顺序表的基本算法实现集合A=AUB算法</w:t>
      </w:r>
      <w:r w:rsidR="009C6B09" w:rsidRPr="009C6B09">
        <w:rPr>
          <w:rFonts w:hint="eastAsia"/>
          <w:color w:val="000000"/>
          <w:sz w:val="21"/>
          <w:szCs w:val="21"/>
        </w:rPr>
        <w:t>，</w:t>
      </w:r>
      <w:r w:rsidR="00BB79B0" w:rsidRPr="009C6B09">
        <w:rPr>
          <w:rFonts w:hint="eastAsia"/>
          <w:color w:val="000000"/>
          <w:sz w:val="21"/>
          <w:szCs w:val="21"/>
        </w:rPr>
        <w:t>应用顺序表的基本算法实现两有序顺序表的归并算法</w:t>
      </w:r>
      <w:r w:rsidR="009C6B09">
        <w:rPr>
          <w:rFonts w:hint="eastAsia"/>
          <w:color w:val="000000"/>
          <w:sz w:val="21"/>
          <w:szCs w:val="21"/>
        </w:rPr>
        <w:t>；</w:t>
      </w:r>
    </w:p>
    <w:p w14:paraId="7DFF13CC" w14:textId="77777777" w:rsidR="009C6B09" w:rsidRPr="009C6B09" w:rsidRDefault="009C6B09" w:rsidP="00CB2845">
      <w:pPr>
        <w:numPr>
          <w:ilvl w:val="0"/>
          <w:numId w:val="2"/>
        </w:numPr>
        <w:spacing w:line="240" w:lineRule="exact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>掌握单链表的遍历、插入和删除等操作算法，实现多项式相加。</w:t>
      </w:r>
    </w:p>
    <w:p w14:paraId="3DA77CAF" w14:textId="77777777" w:rsidR="00DD37D0" w:rsidRPr="00CB2845" w:rsidRDefault="00DD37D0" w:rsidP="00CB2845">
      <w:pPr>
        <w:numPr>
          <w:ilvl w:val="0"/>
          <w:numId w:val="1"/>
        </w:numPr>
        <w:spacing w:line="240" w:lineRule="exact"/>
        <w:rPr>
          <w:color w:val="000000"/>
          <w:sz w:val="21"/>
          <w:szCs w:val="21"/>
        </w:rPr>
      </w:pPr>
      <w:r w:rsidRPr="00CB2845">
        <w:rPr>
          <w:rFonts w:hint="eastAsia"/>
          <w:color w:val="000000"/>
          <w:sz w:val="21"/>
          <w:szCs w:val="21"/>
        </w:rPr>
        <w:t>实验内容：</w:t>
      </w:r>
    </w:p>
    <w:p w14:paraId="5D671DEA" w14:textId="77777777" w:rsidR="002B122B" w:rsidRPr="002B122B" w:rsidRDefault="00DD37D0" w:rsidP="002B122B">
      <w:pPr>
        <w:spacing w:line="240" w:lineRule="exact"/>
        <w:rPr>
          <w:color w:val="000000"/>
          <w:sz w:val="21"/>
          <w:szCs w:val="21"/>
        </w:rPr>
      </w:pPr>
      <w:r w:rsidRPr="00CB2845">
        <w:rPr>
          <w:rFonts w:hint="eastAsia"/>
          <w:color w:val="000000"/>
          <w:sz w:val="21"/>
          <w:szCs w:val="21"/>
        </w:rPr>
        <w:t>1、</w:t>
      </w:r>
      <w:r w:rsidR="002B122B" w:rsidRPr="002B122B">
        <w:rPr>
          <w:rFonts w:hint="eastAsia"/>
          <w:bCs/>
          <w:color w:val="000000"/>
          <w:sz w:val="21"/>
          <w:szCs w:val="21"/>
        </w:rPr>
        <w:t>设有线性表 LA＝（3,5,8,11）和 LB=（2,6,8,9,11,15,20）</w:t>
      </w:r>
      <w:r w:rsidR="004F656F">
        <w:rPr>
          <w:rFonts w:hint="eastAsia"/>
          <w:bCs/>
          <w:color w:val="000000"/>
          <w:sz w:val="21"/>
          <w:szCs w:val="21"/>
        </w:rPr>
        <w:t>，用顺序</w:t>
      </w:r>
      <w:proofErr w:type="gramStart"/>
      <w:r w:rsidR="004F656F">
        <w:rPr>
          <w:rFonts w:hint="eastAsia"/>
          <w:bCs/>
          <w:color w:val="000000"/>
          <w:sz w:val="21"/>
          <w:szCs w:val="21"/>
        </w:rPr>
        <w:t>表实现</w:t>
      </w:r>
      <w:proofErr w:type="gramEnd"/>
      <w:r w:rsidR="004F656F">
        <w:rPr>
          <w:rFonts w:hint="eastAsia"/>
          <w:bCs/>
          <w:color w:val="000000"/>
          <w:sz w:val="21"/>
          <w:szCs w:val="21"/>
        </w:rPr>
        <w:t>线性表</w:t>
      </w:r>
      <w:r w:rsidR="002B122B" w:rsidRPr="002B122B">
        <w:rPr>
          <w:rFonts w:hint="eastAsia"/>
          <w:bCs/>
          <w:color w:val="000000"/>
          <w:sz w:val="21"/>
          <w:szCs w:val="21"/>
        </w:rPr>
        <w:t>；</w:t>
      </w:r>
    </w:p>
    <w:p w14:paraId="57F379C4" w14:textId="77777777" w:rsidR="002B122B" w:rsidRPr="002B122B" w:rsidRDefault="002B122B" w:rsidP="002B122B">
      <w:pPr>
        <w:spacing w:line="240" w:lineRule="exact"/>
        <w:rPr>
          <w:color w:val="000000"/>
          <w:sz w:val="21"/>
          <w:szCs w:val="21"/>
        </w:rPr>
      </w:pPr>
      <w:r w:rsidRPr="002B122B">
        <w:rPr>
          <w:rFonts w:hint="eastAsia"/>
          <w:bCs/>
          <w:color w:val="000000"/>
          <w:sz w:val="21"/>
          <w:szCs w:val="21"/>
        </w:rPr>
        <w:t>① 若LA和LB分别表示两个集合A和B，求新集合</w:t>
      </w:r>
    </w:p>
    <w:p w14:paraId="3293334A" w14:textId="77777777" w:rsidR="002B122B" w:rsidRPr="002B122B" w:rsidRDefault="002B122B" w:rsidP="002B122B">
      <w:pPr>
        <w:spacing w:line="240" w:lineRule="exact"/>
        <w:rPr>
          <w:color w:val="000000"/>
          <w:sz w:val="21"/>
          <w:szCs w:val="21"/>
        </w:rPr>
      </w:pPr>
      <w:r w:rsidRPr="002B122B">
        <w:rPr>
          <w:rFonts w:hint="eastAsia"/>
          <w:bCs/>
          <w:color w:val="000000"/>
          <w:sz w:val="21"/>
          <w:szCs w:val="21"/>
        </w:rPr>
        <w:t xml:space="preserve">     A＝A U B（</w:t>
      </w:r>
      <w:r w:rsidRPr="002B122B">
        <w:rPr>
          <w:bCs/>
          <w:color w:val="000000"/>
          <w:sz w:val="21"/>
          <w:szCs w:val="21"/>
        </w:rPr>
        <w:t>‘</w:t>
      </w:r>
      <w:r w:rsidRPr="002B122B">
        <w:rPr>
          <w:rFonts w:hint="eastAsia"/>
          <w:bCs/>
          <w:color w:val="000000"/>
          <w:sz w:val="21"/>
          <w:szCs w:val="21"/>
        </w:rPr>
        <w:t>并</w:t>
      </w:r>
      <w:r w:rsidRPr="002B122B">
        <w:rPr>
          <w:bCs/>
          <w:color w:val="000000"/>
          <w:sz w:val="21"/>
          <w:szCs w:val="21"/>
        </w:rPr>
        <w:t>’</w:t>
      </w:r>
      <w:r w:rsidRPr="002B122B">
        <w:rPr>
          <w:rFonts w:hint="eastAsia"/>
          <w:bCs/>
          <w:color w:val="000000"/>
          <w:sz w:val="21"/>
          <w:szCs w:val="21"/>
        </w:rPr>
        <w:t xml:space="preserve">操作，相同元素不保留）； </w:t>
      </w:r>
    </w:p>
    <w:p w14:paraId="5423649D" w14:textId="77777777" w:rsidR="002B122B" w:rsidRPr="002B122B" w:rsidRDefault="002B122B" w:rsidP="002B122B">
      <w:pPr>
        <w:spacing w:line="240" w:lineRule="exact"/>
        <w:rPr>
          <w:color w:val="000000"/>
          <w:sz w:val="21"/>
          <w:szCs w:val="21"/>
        </w:rPr>
      </w:pPr>
      <w:r w:rsidRPr="002B122B">
        <w:rPr>
          <w:rFonts w:hint="eastAsia"/>
          <w:bCs/>
          <w:color w:val="000000"/>
          <w:sz w:val="21"/>
          <w:szCs w:val="21"/>
        </w:rPr>
        <w:t>预测输出：LA=（3,5,8,11,2,6,9,15,20）</w:t>
      </w:r>
    </w:p>
    <w:p w14:paraId="6CD7C6DB" w14:textId="77777777" w:rsidR="00FB791B" w:rsidRPr="00CB2845" w:rsidRDefault="002B122B" w:rsidP="002B122B">
      <w:pPr>
        <w:spacing w:line="240" w:lineRule="exact"/>
        <w:rPr>
          <w:color w:val="000000"/>
          <w:sz w:val="21"/>
          <w:szCs w:val="21"/>
        </w:rPr>
      </w:pPr>
      <w:r w:rsidRPr="00CB2845">
        <w:rPr>
          <w:rFonts w:hint="eastAsia"/>
          <w:color w:val="000000"/>
          <w:sz w:val="21"/>
          <w:szCs w:val="21"/>
        </w:rPr>
        <w:t>实现代码：</w:t>
      </w:r>
    </w:p>
    <w:p w14:paraId="155687C0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ackag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数据结构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JAVA.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实验二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实验内容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1;</w:t>
      </w:r>
    </w:p>
    <w:p w14:paraId="33A284D4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mpor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java.util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*;</w:t>
      </w:r>
    </w:p>
    <w:p w14:paraId="7CCE75B4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clas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&lt;T&gt;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extend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Object{</w:t>
      </w:r>
      <w:proofErr w:type="gramEnd"/>
    </w:p>
    <w:p w14:paraId="17867F8A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rivat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Object[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] 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1DD7A26F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rivat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747F32DF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enth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4ECF77D7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e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Object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enth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;</w:t>
      </w:r>
    </w:p>
    <w:p w14:paraId="0835636D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0;</w:t>
      </w:r>
    </w:p>
    <w:p w14:paraId="03340ACB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7E8EB814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4438C929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2048);</w:t>
      </w:r>
    </w:p>
    <w:p w14:paraId="5189F80B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34FDA925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T[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]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024EC08B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gth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223D4EA5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gth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24FEC1A0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fo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0;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</w:t>
      </w:r>
      <w:proofErr w:type="spellStart"/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) {</w:t>
      </w:r>
    </w:p>
    <w:p w14:paraId="5C56CBA6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=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;</w:t>
      </w:r>
    </w:p>
    <w:p w14:paraId="08CF85CF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1C4D1C42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5541E372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boolea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isEmpty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5BBF7397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retur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=0;</w:t>
      </w:r>
    </w:p>
    <w:p w14:paraId="5AC24644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6A0E7372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ize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476FC6F6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retur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2630B073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34EDE087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T 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get(</w:t>
      </w:r>
      <w:proofErr w:type="gramEnd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24CB7017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0||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gt;=</w:t>
      </w:r>
      <w:proofErr w:type="spell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</w:t>
      </w:r>
    </w:p>
    <w:p w14:paraId="2B97DC0D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retur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ull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7BE1B350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retur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  <w:u w:val="single"/>
        </w:rPr>
        <w:t>(T)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  <w:u w:val="single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  <w:u w:val="single"/>
        </w:rPr>
        <w:t>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  <w:u w:val="single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  <w:u w:val="single"/>
        </w:rPr>
        <w:t>]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1CA9070A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1B7FD198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void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et(</w:t>
      </w:r>
      <w:proofErr w:type="gramEnd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,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x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11986839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x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ull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</w:t>
      </w:r>
    </w:p>
    <w:p w14:paraId="1EE3086F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lastRenderedPageBreak/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ro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e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NullPointerExceptio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 w:val="0"/>
          <w:color w:val="2A00FF"/>
          <w:kern w:val="0"/>
          <w:sz w:val="20"/>
          <w:szCs w:val="20"/>
        </w:rPr>
        <w:t>"x=null"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06C746DF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gt;=0&amp;&amp;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</w:t>
      </w:r>
      <w:proofErr w:type="spell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</w:t>
      </w:r>
    </w:p>
    <w:p w14:paraId="25F6837F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=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x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7D1F7899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else</w:t>
      </w:r>
    </w:p>
    <w:p w14:paraId="3B628124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ro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e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java.lang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IndexOutOfBoundsExceptio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</w:t>
      </w:r>
      <w:r>
        <w:rPr>
          <w:rFonts w:ascii="Consolas" w:hAnsi="Consolas" w:cs="Consolas"/>
          <w:b w:val="0"/>
          <w:color w:val="2A00FF"/>
          <w:kern w:val="0"/>
          <w:sz w:val="20"/>
          <w:szCs w:val="20"/>
        </w:rPr>
        <w:t>""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4D0109C9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3BE13757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&lt;T&gt; 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Mix(</w:t>
      </w:r>
      <w:proofErr w:type="spellStart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&lt;T&gt;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,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&lt;T&gt;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b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4A14DDD8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&lt;T&gt;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sul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1D8F8E1F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b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274C0F42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  <w:shd w:val="clear" w:color="auto" w:fill="F0D8A8"/>
        </w:rPr>
        <w:t>index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0;</w:t>
      </w:r>
    </w:p>
    <w:p w14:paraId="2BF22235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sul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e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T&gt;(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03170CD2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0,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j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0;</w:t>
      </w:r>
    </w:p>
    <w:p w14:paraId="2653854B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whil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amp;&amp;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j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b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6D2D6025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Integer.</w:t>
      </w:r>
      <w:r>
        <w:rPr>
          <w:rFonts w:ascii="Consolas" w:hAnsi="Consolas" w:cs="Consolas"/>
          <w:b w:val="0"/>
          <w:i/>
          <w:iCs/>
          <w:color w:val="000000"/>
          <w:kern w:val="0"/>
          <w:sz w:val="20"/>
          <w:szCs w:val="20"/>
        </w:rPr>
        <w:t>valueO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.toString())&lt;Integer.</w:t>
      </w:r>
      <w:r>
        <w:rPr>
          <w:rFonts w:ascii="Consolas" w:hAnsi="Consolas" w:cs="Consolas"/>
          <w:b w:val="0"/>
          <w:i/>
          <w:iCs/>
          <w:color w:val="000000"/>
          <w:kern w:val="0"/>
          <w:sz w:val="20"/>
          <w:szCs w:val="20"/>
        </w:rPr>
        <w:t>valueO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b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j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.toString())) {</w:t>
      </w:r>
    </w:p>
    <w:p w14:paraId="00CE4A61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sul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  <w:shd w:val="clear" w:color="auto" w:fill="F0D8A8"/>
        </w:rPr>
        <w:t>index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]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];</w:t>
      </w:r>
    </w:p>
    <w:p w14:paraId="0508241D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245E1AD8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els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Integer.</w:t>
      </w:r>
      <w:r>
        <w:rPr>
          <w:rFonts w:ascii="Consolas" w:hAnsi="Consolas" w:cs="Consolas"/>
          <w:b w:val="0"/>
          <w:i/>
          <w:iCs/>
          <w:color w:val="000000"/>
          <w:kern w:val="0"/>
          <w:sz w:val="20"/>
          <w:szCs w:val="20"/>
        </w:rPr>
        <w:t>valueO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.toString())&gt;Integer.</w:t>
      </w:r>
      <w:r>
        <w:rPr>
          <w:rFonts w:ascii="Consolas" w:hAnsi="Consolas" w:cs="Consolas"/>
          <w:b w:val="0"/>
          <w:i/>
          <w:iCs/>
          <w:color w:val="000000"/>
          <w:kern w:val="0"/>
          <w:sz w:val="20"/>
          <w:szCs w:val="20"/>
        </w:rPr>
        <w:t>valueO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b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j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].toString())) </w:t>
      </w:r>
    </w:p>
    <w:p w14:paraId="4938992F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sul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  <w:shd w:val="clear" w:color="auto" w:fill="F0D8A8"/>
        </w:rPr>
        <w:t>index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]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b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j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;</w:t>
      </w:r>
    </w:p>
    <w:p w14:paraId="1B5969EB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els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{</w:t>
      </w:r>
    </w:p>
    <w:p w14:paraId="50412341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sul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  <w:shd w:val="clear" w:color="auto" w:fill="F0D8A8"/>
        </w:rPr>
        <w:t>index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]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];</w:t>
      </w:r>
    </w:p>
    <w:p w14:paraId="6DF24802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j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02C154F0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4DE4375B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472C726E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whil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</w:t>
      </w:r>
      <w:proofErr w:type="spellStart"/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sult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  <w:shd w:val="clear" w:color="auto" w:fill="F0D8A8"/>
        </w:rPr>
        <w:t>index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]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];</w:t>
      </w:r>
    </w:p>
    <w:p w14:paraId="0F2EC4AC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</w:p>
    <w:p w14:paraId="103BC4BE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whil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j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</w:t>
      </w:r>
      <w:proofErr w:type="spellStart"/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b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sult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  <w:shd w:val="clear" w:color="auto" w:fill="F0D8A8"/>
        </w:rPr>
        <w:t>index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]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b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j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;</w:t>
      </w:r>
    </w:p>
    <w:p w14:paraId="5FF760B9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</w:p>
    <w:p w14:paraId="30467FC9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sul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  <w:shd w:val="clear" w:color="auto" w:fill="D4D4D4"/>
        </w:rPr>
        <w:t>index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1BA10F0C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</w:p>
    <w:p w14:paraId="0CCB0EB6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retur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sult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65001D4E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50711439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void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toPrin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1D21B536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fo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0;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</w:t>
      </w:r>
      <w:proofErr w:type="spell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)</w:t>
      </w:r>
    </w:p>
    <w:p w14:paraId="31319EAD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ystem.</w:t>
      </w:r>
      <w:r>
        <w:rPr>
          <w:rFonts w:ascii="Consolas" w:hAnsi="Consolas" w:cs="Consolas"/>
          <w:bCs/>
          <w:i/>
          <w:iCs/>
          <w:color w:val="0000C0"/>
          <w:kern w:val="0"/>
          <w:sz w:val="20"/>
          <w:szCs w:val="20"/>
        </w:rPr>
        <w:t>ou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prin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+</w:t>
      </w:r>
      <w:r>
        <w:rPr>
          <w:rFonts w:ascii="Consolas" w:hAnsi="Consolas" w:cs="Consolas"/>
          <w:b w:val="0"/>
          <w:color w:val="2A00FF"/>
          <w:kern w:val="0"/>
          <w:sz w:val="20"/>
          <w:szCs w:val="20"/>
        </w:rPr>
        <w:t>" "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57A12651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5C47D89A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}</w:t>
      </w:r>
    </w:p>
    <w:p w14:paraId="4B4D6A5B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clas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equence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{</w:t>
      </w:r>
      <w:proofErr w:type="gramEnd"/>
    </w:p>
    <w:p w14:paraId="73F5F9CD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stat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void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main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String[]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rgs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3E7D1805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0;</w:t>
      </w:r>
    </w:p>
    <w:p w14:paraId="600F5D0B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e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0;</w:t>
      </w:r>
    </w:p>
    <w:p w14:paraId="4871580C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lastRenderedPageBreak/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 xml:space="preserve">Scanner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  <w:u w:val="single"/>
        </w:rPr>
        <w:t>reade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e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canner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ystem.</w:t>
      </w:r>
      <w:r>
        <w:rPr>
          <w:rFonts w:ascii="Consolas" w:hAnsi="Consolas" w:cs="Consolas"/>
          <w:bCs/>
          <w:i/>
          <w:iCs/>
          <w:color w:val="0000C0"/>
          <w:kern w:val="0"/>
          <w:sz w:val="20"/>
          <w:szCs w:val="20"/>
        </w:rPr>
        <w:t>i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3F4B9129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ade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nextInt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);</w:t>
      </w:r>
    </w:p>
    <w:p w14:paraId="510CB2B3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Integer[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]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numbe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e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Integer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;</w:t>
      </w:r>
    </w:p>
    <w:p w14:paraId="6F3070F0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fo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0;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e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) {</w:t>
      </w:r>
    </w:p>
    <w:p w14:paraId="3069A751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numbe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=</w:t>
      </w:r>
      <w:proofErr w:type="spellStart"/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ade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nextInt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);</w:t>
      </w:r>
    </w:p>
    <w:p w14:paraId="60449947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42B9243E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e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ade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nextIn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);</w:t>
      </w:r>
    </w:p>
    <w:p w14:paraId="53B02422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Integer[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]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Numbe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e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Integer[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e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;</w:t>
      </w:r>
    </w:p>
    <w:p w14:paraId="2766FC60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fo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0;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e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) {</w:t>
      </w:r>
    </w:p>
    <w:p w14:paraId="34ECC86A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Numbe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=</w:t>
      </w:r>
      <w:proofErr w:type="spellStart"/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ade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nextInt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);</w:t>
      </w:r>
    </w:p>
    <w:p w14:paraId="7AD166AB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4E5C97FF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&lt;Integer&gt;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e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Integer&gt;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numbe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513FDE70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&lt;Integer&gt;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b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e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Integer&gt;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Numbe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1A454F7F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&lt;Integer&gt;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sul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e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Integer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gt;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700788AF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sul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sul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Mix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,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b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6C13A1B3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sul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toPrint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);</w:t>
      </w:r>
    </w:p>
    <w:p w14:paraId="482F413E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40DE36A8" w14:textId="57E6D30B" w:rsidR="00C1767C" w:rsidRDefault="00BD46B7" w:rsidP="00BD46B7">
      <w:pPr>
        <w:spacing w:line="240" w:lineRule="exact"/>
        <w:rPr>
          <w:color w:val="000000"/>
          <w:sz w:val="21"/>
          <w:szCs w:val="21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}</w:t>
      </w:r>
    </w:p>
    <w:p w14:paraId="27E3B462" w14:textId="77777777" w:rsidR="00C1767C" w:rsidRDefault="00C1767C" w:rsidP="00CB2845">
      <w:pPr>
        <w:spacing w:line="240" w:lineRule="exact"/>
        <w:rPr>
          <w:color w:val="000000"/>
          <w:sz w:val="21"/>
          <w:szCs w:val="21"/>
        </w:rPr>
      </w:pPr>
    </w:p>
    <w:p w14:paraId="658BD5E9" w14:textId="77777777" w:rsidR="00C1767C" w:rsidRDefault="00C1767C" w:rsidP="00CB2845">
      <w:pPr>
        <w:spacing w:line="240" w:lineRule="exact"/>
        <w:rPr>
          <w:color w:val="000000"/>
          <w:sz w:val="21"/>
          <w:szCs w:val="21"/>
        </w:rPr>
      </w:pPr>
    </w:p>
    <w:p w14:paraId="409A4255" w14:textId="77777777" w:rsidR="00C1767C" w:rsidRDefault="00C1767C" w:rsidP="00CB2845">
      <w:pPr>
        <w:spacing w:line="240" w:lineRule="exact"/>
        <w:rPr>
          <w:color w:val="000000"/>
          <w:sz w:val="21"/>
          <w:szCs w:val="21"/>
        </w:rPr>
      </w:pPr>
    </w:p>
    <w:p w14:paraId="78EF85ED" w14:textId="77777777" w:rsidR="00C1767C" w:rsidRDefault="00C1767C" w:rsidP="00CB2845">
      <w:pPr>
        <w:spacing w:line="240" w:lineRule="exact"/>
        <w:rPr>
          <w:color w:val="000000"/>
          <w:sz w:val="21"/>
          <w:szCs w:val="21"/>
        </w:rPr>
      </w:pPr>
    </w:p>
    <w:p w14:paraId="17F1C724" w14:textId="77777777" w:rsidR="00C1767C" w:rsidRDefault="00C1767C" w:rsidP="00CB2845">
      <w:pPr>
        <w:spacing w:line="240" w:lineRule="exact"/>
        <w:rPr>
          <w:color w:val="000000"/>
          <w:sz w:val="21"/>
          <w:szCs w:val="21"/>
        </w:rPr>
      </w:pPr>
    </w:p>
    <w:p w14:paraId="3171753D" w14:textId="77777777" w:rsidR="00C1767C" w:rsidRDefault="00C1767C" w:rsidP="00CB2845">
      <w:pPr>
        <w:spacing w:line="240" w:lineRule="exact"/>
        <w:rPr>
          <w:color w:val="000000"/>
          <w:sz w:val="21"/>
          <w:szCs w:val="21"/>
        </w:rPr>
      </w:pPr>
    </w:p>
    <w:p w14:paraId="68AB71BC" w14:textId="77777777" w:rsidR="00C1767C" w:rsidRDefault="00C1767C" w:rsidP="00CB2845">
      <w:pPr>
        <w:spacing w:line="240" w:lineRule="exact"/>
        <w:rPr>
          <w:color w:val="000000"/>
          <w:sz w:val="21"/>
          <w:szCs w:val="21"/>
        </w:rPr>
      </w:pPr>
    </w:p>
    <w:p w14:paraId="14372B91" w14:textId="77777777" w:rsidR="002B122B" w:rsidRDefault="002B122B" w:rsidP="00CB2845">
      <w:pPr>
        <w:spacing w:line="240" w:lineRule="exact"/>
        <w:rPr>
          <w:color w:val="000000"/>
          <w:sz w:val="21"/>
          <w:szCs w:val="21"/>
        </w:rPr>
      </w:pPr>
    </w:p>
    <w:p w14:paraId="238F0D3A" w14:textId="77777777" w:rsidR="002B122B" w:rsidRDefault="00520498" w:rsidP="00CB2845">
      <w:pPr>
        <w:spacing w:line="240" w:lineRule="exact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>粘贴运行结果：</w:t>
      </w:r>
    </w:p>
    <w:p w14:paraId="5B4C9012" w14:textId="77777777" w:rsidR="00BD46B7" w:rsidRDefault="00BD46B7" w:rsidP="00BD46B7">
      <w:pPr>
        <w:spacing w:line="240" w:lineRule="exact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>4</w:t>
      </w:r>
    </w:p>
    <w:p w14:paraId="233FE12D" w14:textId="77777777" w:rsidR="00BD46B7" w:rsidRDefault="00BD46B7" w:rsidP="00BD46B7">
      <w:pPr>
        <w:spacing w:line="240" w:lineRule="exact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>3</w:t>
      </w:r>
      <w:r>
        <w:rPr>
          <w:color w:val="000000"/>
          <w:sz w:val="21"/>
          <w:szCs w:val="21"/>
        </w:rPr>
        <w:t xml:space="preserve"> </w:t>
      </w:r>
      <w:r>
        <w:rPr>
          <w:rFonts w:hint="eastAsia"/>
          <w:color w:val="000000"/>
          <w:sz w:val="21"/>
          <w:szCs w:val="21"/>
        </w:rPr>
        <w:t>5</w:t>
      </w:r>
      <w:r>
        <w:rPr>
          <w:color w:val="000000"/>
          <w:sz w:val="21"/>
          <w:szCs w:val="21"/>
        </w:rPr>
        <w:t xml:space="preserve"> </w:t>
      </w:r>
      <w:r>
        <w:rPr>
          <w:rFonts w:hint="eastAsia"/>
          <w:color w:val="000000"/>
          <w:sz w:val="21"/>
          <w:szCs w:val="21"/>
        </w:rPr>
        <w:t>8</w:t>
      </w:r>
      <w:r>
        <w:rPr>
          <w:color w:val="000000"/>
          <w:sz w:val="21"/>
          <w:szCs w:val="21"/>
        </w:rPr>
        <w:t xml:space="preserve"> </w:t>
      </w:r>
      <w:r>
        <w:rPr>
          <w:rFonts w:hint="eastAsia"/>
          <w:color w:val="000000"/>
          <w:sz w:val="21"/>
          <w:szCs w:val="21"/>
        </w:rPr>
        <w:t>11</w:t>
      </w:r>
    </w:p>
    <w:p w14:paraId="64AE3EA2" w14:textId="77777777" w:rsidR="00BD46B7" w:rsidRDefault="00BD46B7" w:rsidP="00BD46B7">
      <w:pPr>
        <w:spacing w:line="240" w:lineRule="exact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>7</w:t>
      </w:r>
    </w:p>
    <w:p w14:paraId="0BA5AB0A" w14:textId="0F1D4FD6" w:rsidR="00BD46B7" w:rsidRDefault="00BD46B7" w:rsidP="00BD46B7">
      <w:pPr>
        <w:spacing w:line="240" w:lineRule="exact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>2</w:t>
      </w:r>
      <w:r>
        <w:rPr>
          <w:color w:val="000000"/>
          <w:sz w:val="21"/>
          <w:szCs w:val="21"/>
        </w:rPr>
        <w:t xml:space="preserve"> </w:t>
      </w:r>
      <w:r>
        <w:rPr>
          <w:rFonts w:hint="eastAsia"/>
          <w:color w:val="000000"/>
          <w:sz w:val="21"/>
          <w:szCs w:val="21"/>
        </w:rPr>
        <w:t>6</w:t>
      </w:r>
      <w:r>
        <w:rPr>
          <w:color w:val="000000"/>
          <w:sz w:val="21"/>
          <w:szCs w:val="21"/>
        </w:rPr>
        <w:t xml:space="preserve"> </w:t>
      </w:r>
      <w:r>
        <w:rPr>
          <w:rFonts w:hint="eastAsia"/>
          <w:color w:val="000000"/>
          <w:sz w:val="21"/>
          <w:szCs w:val="21"/>
        </w:rPr>
        <w:t>8</w:t>
      </w:r>
      <w:r>
        <w:rPr>
          <w:color w:val="000000"/>
          <w:sz w:val="21"/>
          <w:szCs w:val="21"/>
        </w:rPr>
        <w:t xml:space="preserve"> </w:t>
      </w:r>
      <w:r>
        <w:rPr>
          <w:rFonts w:hint="eastAsia"/>
          <w:color w:val="000000"/>
          <w:sz w:val="21"/>
          <w:szCs w:val="21"/>
        </w:rPr>
        <w:t>9</w:t>
      </w:r>
      <w:r>
        <w:rPr>
          <w:color w:val="000000"/>
          <w:sz w:val="21"/>
          <w:szCs w:val="21"/>
        </w:rPr>
        <w:t xml:space="preserve"> </w:t>
      </w:r>
      <w:r>
        <w:rPr>
          <w:rFonts w:hint="eastAsia"/>
          <w:color w:val="000000"/>
          <w:sz w:val="21"/>
          <w:szCs w:val="21"/>
        </w:rPr>
        <w:t>11</w:t>
      </w:r>
      <w:r>
        <w:rPr>
          <w:color w:val="000000"/>
          <w:sz w:val="21"/>
          <w:szCs w:val="21"/>
        </w:rPr>
        <w:t xml:space="preserve"> </w:t>
      </w:r>
      <w:r>
        <w:rPr>
          <w:rFonts w:hint="eastAsia"/>
          <w:color w:val="000000"/>
          <w:sz w:val="21"/>
          <w:szCs w:val="21"/>
        </w:rPr>
        <w:t>15</w:t>
      </w:r>
      <w:r>
        <w:rPr>
          <w:color w:val="000000"/>
          <w:sz w:val="21"/>
          <w:szCs w:val="21"/>
        </w:rPr>
        <w:t xml:space="preserve"> </w:t>
      </w:r>
      <w:r>
        <w:rPr>
          <w:rFonts w:hint="eastAsia"/>
          <w:color w:val="000000"/>
          <w:sz w:val="21"/>
          <w:szCs w:val="21"/>
        </w:rPr>
        <w:t>20</w:t>
      </w:r>
    </w:p>
    <w:p w14:paraId="728C8C12" w14:textId="14E68BBF" w:rsidR="00BD46B7" w:rsidRDefault="00BD46B7" w:rsidP="00BD46B7">
      <w:pPr>
        <w:spacing w:line="240" w:lineRule="exact"/>
        <w:rPr>
          <w:color w:val="000000"/>
          <w:sz w:val="21"/>
          <w:szCs w:val="21"/>
        </w:rPr>
      </w:pPr>
    </w:p>
    <w:p w14:paraId="6B8BE5F1" w14:textId="71013A4C" w:rsidR="00BD46B7" w:rsidRDefault="00BD46B7" w:rsidP="00BD46B7">
      <w:pPr>
        <w:spacing w:line="240" w:lineRule="exact"/>
        <w:rPr>
          <w:color w:val="000000"/>
          <w:sz w:val="21"/>
          <w:szCs w:val="21"/>
        </w:rPr>
      </w:pPr>
    </w:p>
    <w:p w14:paraId="5726573D" w14:textId="74EDB312" w:rsidR="00BD46B7" w:rsidRDefault="00BD46B7" w:rsidP="00BD46B7">
      <w:pPr>
        <w:spacing w:line="240" w:lineRule="exact"/>
        <w:rPr>
          <w:color w:val="000000"/>
          <w:sz w:val="21"/>
          <w:szCs w:val="21"/>
        </w:rPr>
      </w:pPr>
    </w:p>
    <w:p w14:paraId="5DFBB9AA" w14:textId="77777777" w:rsidR="00BD46B7" w:rsidRDefault="00BD46B7" w:rsidP="00BD46B7">
      <w:pPr>
        <w:spacing w:line="240" w:lineRule="exact"/>
        <w:rPr>
          <w:color w:val="000000"/>
          <w:sz w:val="21"/>
          <w:szCs w:val="21"/>
        </w:rPr>
      </w:pPr>
    </w:p>
    <w:p w14:paraId="41FB42B6" w14:textId="6226FB9C" w:rsidR="00C1767C" w:rsidRDefault="00C1767C" w:rsidP="00CB2845">
      <w:pPr>
        <w:spacing w:line="240" w:lineRule="exact"/>
        <w:rPr>
          <w:color w:val="000000"/>
          <w:sz w:val="21"/>
          <w:szCs w:val="21"/>
        </w:rPr>
      </w:pPr>
    </w:p>
    <w:p w14:paraId="5F3B1562" w14:textId="77777777" w:rsidR="00C1767C" w:rsidRDefault="00C1767C" w:rsidP="00CB2845">
      <w:pPr>
        <w:spacing w:line="240" w:lineRule="exact"/>
        <w:rPr>
          <w:color w:val="000000"/>
          <w:sz w:val="21"/>
          <w:szCs w:val="21"/>
        </w:rPr>
      </w:pPr>
    </w:p>
    <w:p w14:paraId="78B04590" w14:textId="77777777" w:rsidR="00C1767C" w:rsidRDefault="00C1767C" w:rsidP="00CB2845">
      <w:pPr>
        <w:spacing w:line="240" w:lineRule="exact"/>
        <w:rPr>
          <w:color w:val="000000"/>
          <w:sz w:val="21"/>
          <w:szCs w:val="21"/>
        </w:rPr>
      </w:pPr>
    </w:p>
    <w:p w14:paraId="1D6993E9" w14:textId="77777777" w:rsidR="00C1767C" w:rsidRDefault="00C1767C" w:rsidP="00CB2845">
      <w:pPr>
        <w:spacing w:line="240" w:lineRule="exact"/>
        <w:rPr>
          <w:color w:val="000000"/>
          <w:sz w:val="21"/>
          <w:szCs w:val="21"/>
        </w:rPr>
      </w:pPr>
    </w:p>
    <w:p w14:paraId="765C0903" w14:textId="01990435" w:rsidR="00520498" w:rsidRPr="00520498" w:rsidRDefault="00520498" w:rsidP="00CB2845">
      <w:pPr>
        <w:spacing w:line="240" w:lineRule="exact"/>
        <w:rPr>
          <w:color w:val="000000"/>
          <w:sz w:val="21"/>
          <w:szCs w:val="21"/>
        </w:rPr>
      </w:pPr>
    </w:p>
    <w:p w14:paraId="43D2C135" w14:textId="1C65C35C" w:rsidR="002B122B" w:rsidRDefault="004F685C" w:rsidP="00CB2845">
      <w:pPr>
        <w:spacing w:line="240" w:lineRule="exact"/>
        <w:rPr>
          <w:color w:val="000000"/>
          <w:sz w:val="21"/>
          <w:szCs w:val="21"/>
        </w:rPr>
      </w:pPr>
      <w:r>
        <w:rPr>
          <w:noProof/>
        </w:rPr>
        <w:pict w14:anchorId="0C044F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1" o:spid="_x0000_s1046" type="#_x0000_t75" style="position:absolute;left:0;text-align:left;margin-left:0;margin-top:-85.05pt;width:204.6pt;height:94.8pt;z-index:9;visibility:visible;mso-wrap-style:square;mso-position-horizontal:absolute;mso-position-horizontal-relative:text;mso-position-vertical:absolute;mso-position-vertical-relative:text">
            <v:imagedata r:id="rId7" o:title=""/>
          </v:shape>
        </w:pict>
      </w:r>
    </w:p>
    <w:p w14:paraId="074AF7AF" w14:textId="77777777" w:rsidR="002B122B" w:rsidRPr="002B122B" w:rsidRDefault="002B122B" w:rsidP="002B122B">
      <w:pPr>
        <w:spacing w:line="240" w:lineRule="exact"/>
        <w:rPr>
          <w:color w:val="000000"/>
          <w:sz w:val="21"/>
          <w:szCs w:val="21"/>
        </w:rPr>
      </w:pPr>
      <w:r w:rsidRPr="002B122B">
        <w:rPr>
          <w:rFonts w:hint="eastAsia"/>
          <w:bCs/>
          <w:color w:val="000000"/>
          <w:sz w:val="21"/>
          <w:szCs w:val="21"/>
        </w:rPr>
        <w:t>② 将LA与LB表归并，要求仍有序（相同元素要保留）</w:t>
      </w:r>
    </w:p>
    <w:p w14:paraId="620C977D" w14:textId="77777777" w:rsidR="002B122B" w:rsidRPr="002B122B" w:rsidRDefault="002B122B" w:rsidP="002B122B">
      <w:pPr>
        <w:spacing w:line="240" w:lineRule="exact"/>
        <w:rPr>
          <w:color w:val="000000"/>
          <w:sz w:val="21"/>
          <w:szCs w:val="21"/>
        </w:rPr>
      </w:pPr>
      <w:r w:rsidRPr="002B122B">
        <w:rPr>
          <w:rFonts w:hint="eastAsia"/>
          <w:bCs/>
          <w:color w:val="000000"/>
          <w:sz w:val="21"/>
          <w:szCs w:val="21"/>
        </w:rPr>
        <w:t>预测输出：LC=（2,3,5,6,8,8,9,11,11,15,20）</w:t>
      </w:r>
    </w:p>
    <w:p w14:paraId="181C88FA" w14:textId="77777777" w:rsidR="00520498" w:rsidRDefault="00520498" w:rsidP="00CB2845">
      <w:pPr>
        <w:spacing w:line="240" w:lineRule="exact"/>
        <w:rPr>
          <w:color w:val="000000"/>
          <w:sz w:val="21"/>
          <w:szCs w:val="21"/>
        </w:rPr>
      </w:pPr>
    </w:p>
    <w:p w14:paraId="19BFAE3F" w14:textId="77777777" w:rsidR="00520498" w:rsidRDefault="00520498" w:rsidP="00CB2845">
      <w:pPr>
        <w:spacing w:line="240" w:lineRule="exact"/>
        <w:rPr>
          <w:color w:val="000000"/>
          <w:sz w:val="21"/>
          <w:szCs w:val="21"/>
        </w:rPr>
      </w:pPr>
    </w:p>
    <w:p w14:paraId="698C6F0A" w14:textId="77777777" w:rsidR="00C1767C" w:rsidRDefault="00C1767C" w:rsidP="004335C0">
      <w:pPr>
        <w:spacing w:line="240" w:lineRule="exact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 xml:space="preserve"> </w:t>
      </w:r>
    </w:p>
    <w:p w14:paraId="4B8CCFC3" w14:textId="77777777" w:rsidR="00C1767C" w:rsidRDefault="00C1767C" w:rsidP="004335C0">
      <w:pPr>
        <w:spacing w:line="240" w:lineRule="exact"/>
        <w:rPr>
          <w:color w:val="000000"/>
          <w:sz w:val="21"/>
          <w:szCs w:val="21"/>
        </w:rPr>
      </w:pPr>
    </w:p>
    <w:p w14:paraId="740B52B7" w14:textId="77777777" w:rsidR="00C1767C" w:rsidRDefault="00C1767C" w:rsidP="004335C0">
      <w:pPr>
        <w:spacing w:line="240" w:lineRule="exact"/>
        <w:rPr>
          <w:color w:val="000000"/>
          <w:sz w:val="21"/>
          <w:szCs w:val="21"/>
        </w:rPr>
      </w:pPr>
    </w:p>
    <w:p w14:paraId="71711F61" w14:textId="77777777" w:rsidR="004335C0" w:rsidRPr="004335C0" w:rsidRDefault="004335C0" w:rsidP="004335C0">
      <w:pPr>
        <w:spacing w:line="240" w:lineRule="exact"/>
        <w:rPr>
          <w:color w:val="000000"/>
          <w:sz w:val="21"/>
          <w:szCs w:val="21"/>
        </w:rPr>
      </w:pPr>
      <w:r w:rsidRPr="004335C0">
        <w:rPr>
          <w:color w:val="000000"/>
          <w:sz w:val="21"/>
          <w:szCs w:val="21"/>
        </w:rPr>
        <w:tab/>
      </w:r>
      <w:r w:rsidRPr="004335C0">
        <w:rPr>
          <w:color w:val="000000"/>
          <w:sz w:val="21"/>
          <w:szCs w:val="21"/>
        </w:rPr>
        <w:tab/>
      </w:r>
    </w:p>
    <w:p w14:paraId="1BCDB178" w14:textId="77777777" w:rsidR="002B122B" w:rsidRDefault="004335C0" w:rsidP="004335C0">
      <w:pPr>
        <w:spacing w:line="240" w:lineRule="exact"/>
        <w:rPr>
          <w:color w:val="000000"/>
          <w:sz w:val="21"/>
          <w:szCs w:val="21"/>
        </w:rPr>
      </w:pPr>
      <w:r w:rsidRPr="004335C0">
        <w:rPr>
          <w:color w:val="000000"/>
          <w:sz w:val="21"/>
          <w:szCs w:val="21"/>
        </w:rPr>
        <w:tab/>
      </w:r>
      <w:r w:rsidRPr="004335C0">
        <w:rPr>
          <w:color w:val="000000"/>
          <w:sz w:val="21"/>
          <w:szCs w:val="21"/>
        </w:rPr>
        <w:tab/>
      </w:r>
    </w:p>
    <w:p w14:paraId="3D1E0B5B" w14:textId="77777777" w:rsidR="00C1767C" w:rsidRDefault="00C1767C" w:rsidP="004335C0">
      <w:pPr>
        <w:spacing w:line="240" w:lineRule="exact"/>
        <w:rPr>
          <w:color w:val="000000"/>
          <w:sz w:val="21"/>
          <w:szCs w:val="21"/>
        </w:rPr>
      </w:pPr>
    </w:p>
    <w:p w14:paraId="44A675D4" w14:textId="77777777" w:rsidR="00C1767C" w:rsidRDefault="00C1767C" w:rsidP="004335C0">
      <w:pPr>
        <w:spacing w:line="240" w:lineRule="exact"/>
        <w:rPr>
          <w:color w:val="000000"/>
          <w:sz w:val="21"/>
          <w:szCs w:val="21"/>
        </w:rPr>
      </w:pPr>
    </w:p>
    <w:p w14:paraId="740D70AB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lastRenderedPageBreak/>
        <w:t>packag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数据结构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JAVA.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实验二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实验内容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1;</w:t>
      </w:r>
    </w:p>
    <w:p w14:paraId="42A855DE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mpor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java.util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*;</w:t>
      </w:r>
    </w:p>
    <w:p w14:paraId="4EF30854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clas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  <w:shd w:val="clear" w:color="auto" w:fill="D4D4D4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&lt;T&gt;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extend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Object{</w:t>
      </w:r>
      <w:proofErr w:type="gramEnd"/>
    </w:p>
    <w:p w14:paraId="5C9360D2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rivat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Object[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] 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1CF63E1E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rivat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2DB9D8F8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enth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4DC5744A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e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Object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enth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;</w:t>
      </w:r>
    </w:p>
    <w:p w14:paraId="2B0B1EB0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0;</w:t>
      </w:r>
    </w:p>
    <w:p w14:paraId="64A51DAD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2D706A96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4CB5D62E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2048);</w:t>
      </w:r>
    </w:p>
    <w:p w14:paraId="76E68CCE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05B4C2D6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T[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]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02A332EF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gth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49E5AE3A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gth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0B59B1C8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fo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0;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</w:t>
      </w:r>
      <w:proofErr w:type="spellStart"/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) {</w:t>
      </w:r>
    </w:p>
    <w:p w14:paraId="0B05ED72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=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;</w:t>
      </w:r>
    </w:p>
    <w:p w14:paraId="7D72F332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3DE8BBA0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2472C9B6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boolea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isEmpty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62B103C3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retur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=0;</w:t>
      </w:r>
    </w:p>
    <w:p w14:paraId="3BEA35F8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232534AD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ize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6562928F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retur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119D5D41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5D0F5044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T 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get(</w:t>
      </w:r>
      <w:proofErr w:type="gramEnd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2F872FC0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0||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gt;=</w:t>
      </w:r>
      <w:proofErr w:type="spell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</w:t>
      </w:r>
    </w:p>
    <w:p w14:paraId="703F9391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retur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ull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520D1211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retur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  <w:u w:val="single"/>
        </w:rPr>
        <w:t>(T)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  <w:u w:val="single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  <w:u w:val="single"/>
        </w:rPr>
        <w:t>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  <w:u w:val="single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  <w:u w:val="single"/>
        </w:rPr>
        <w:t>]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5A7B01B2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3BFCFC9B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void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et(</w:t>
      </w:r>
      <w:proofErr w:type="gramEnd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,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x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73739235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x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ull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</w:t>
      </w:r>
    </w:p>
    <w:p w14:paraId="33BCFB88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ro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e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NullPointerExceptio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 w:val="0"/>
          <w:color w:val="2A00FF"/>
          <w:kern w:val="0"/>
          <w:sz w:val="20"/>
          <w:szCs w:val="20"/>
        </w:rPr>
        <w:t>"x=null"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740A690B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gt;=0&amp;&amp;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</w:t>
      </w:r>
      <w:proofErr w:type="spell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</w:t>
      </w:r>
    </w:p>
    <w:p w14:paraId="4E6CC6A1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=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x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3E0CDD3D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else</w:t>
      </w:r>
    </w:p>
    <w:p w14:paraId="0E904355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ro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e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java.lang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IndexOutOfBoundsExceptio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</w:t>
      </w:r>
      <w:r>
        <w:rPr>
          <w:rFonts w:ascii="Consolas" w:hAnsi="Consolas" w:cs="Consolas"/>
          <w:b w:val="0"/>
          <w:color w:val="2A00FF"/>
          <w:kern w:val="0"/>
          <w:sz w:val="20"/>
          <w:szCs w:val="20"/>
        </w:rPr>
        <w:t>""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4F73C302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270D073C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  <w:shd w:val="clear" w:color="auto" w:fill="D4D4D4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&lt;T&gt; 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Mix(</w:t>
      </w:r>
      <w:proofErr w:type="spellStart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  <w:shd w:val="clear" w:color="auto" w:fill="D4D4D4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&lt;T&gt;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,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  <w:shd w:val="clear" w:color="auto" w:fill="D4D4D4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&lt;T&gt;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b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39DB44AA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  <w:shd w:val="clear" w:color="auto" w:fill="D4D4D4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&lt;T&gt;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sul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2BE60C9E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b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337EE197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ndex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0;</w:t>
      </w:r>
    </w:p>
    <w:p w14:paraId="25A12FAE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sul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e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  <w:shd w:val="clear" w:color="auto" w:fill="D4D4D4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T&gt;(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33AEE72D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0,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j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0;</w:t>
      </w:r>
    </w:p>
    <w:p w14:paraId="57E76F54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lastRenderedPageBreak/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whil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amp;&amp;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j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b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64A6DC61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Integer.</w:t>
      </w:r>
      <w:r>
        <w:rPr>
          <w:rFonts w:ascii="Consolas" w:hAnsi="Consolas" w:cs="Consolas"/>
          <w:b w:val="0"/>
          <w:i/>
          <w:iCs/>
          <w:color w:val="000000"/>
          <w:kern w:val="0"/>
          <w:sz w:val="20"/>
          <w:szCs w:val="20"/>
        </w:rPr>
        <w:t>valueO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.toString())&lt;=Integer.</w:t>
      </w:r>
      <w:r>
        <w:rPr>
          <w:rFonts w:ascii="Consolas" w:hAnsi="Consolas" w:cs="Consolas"/>
          <w:b w:val="0"/>
          <w:i/>
          <w:iCs/>
          <w:color w:val="000000"/>
          <w:kern w:val="0"/>
          <w:sz w:val="20"/>
          <w:szCs w:val="20"/>
        </w:rPr>
        <w:t>valueO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b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j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.toString())) {</w:t>
      </w:r>
    </w:p>
    <w:p w14:paraId="70616088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sul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ndex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]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];</w:t>
      </w:r>
    </w:p>
    <w:p w14:paraId="62C145CE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2B9FC82E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els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Integer.</w:t>
      </w:r>
      <w:r>
        <w:rPr>
          <w:rFonts w:ascii="Consolas" w:hAnsi="Consolas" w:cs="Consolas"/>
          <w:b w:val="0"/>
          <w:i/>
          <w:iCs/>
          <w:color w:val="000000"/>
          <w:kern w:val="0"/>
          <w:sz w:val="20"/>
          <w:szCs w:val="20"/>
        </w:rPr>
        <w:t>valueO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.toString())&gt;Integer.</w:t>
      </w:r>
      <w:r>
        <w:rPr>
          <w:rFonts w:ascii="Consolas" w:hAnsi="Consolas" w:cs="Consolas"/>
          <w:b w:val="0"/>
          <w:i/>
          <w:iCs/>
          <w:color w:val="000000"/>
          <w:kern w:val="0"/>
          <w:sz w:val="20"/>
          <w:szCs w:val="20"/>
        </w:rPr>
        <w:t>valueO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b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j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].toString())) </w:t>
      </w:r>
    </w:p>
    <w:p w14:paraId="2BCF461C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sul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ndex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]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b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j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;</w:t>
      </w:r>
    </w:p>
    <w:p w14:paraId="49C158E4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els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{</w:t>
      </w:r>
    </w:p>
    <w:p w14:paraId="197C0FED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sul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ndex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]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];</w:t>
      </w:r>
    </w:p>
    <w:p w14:paraId="477BBC8E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j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70FD7C09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478C470D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6B8E9935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whil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</w:t>
      </w:r>
      <w:proofErr w:type="spellStart"/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sult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ndex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]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];</w:t>
      </w:r>
    </w:p>
    <w:p w14:paraId="58987E23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</w:p>
    <w:p w14:paraId="6D2BF687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whil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j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</w:t>
      </w:r>
      <w:proofErr w:type="spellStart"/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b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sult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ndex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]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b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j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;</w:t>
      </w:r>
    </w:p>
    <w:p w14:paraId="4A9D95E0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</w:p>
    <w:p w14:paraId="1A8B7D88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sul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ndex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745B84FF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</w:p>
    <w:p w14:paraId="760A2C7C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retur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sult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7F598901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28E9E439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void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toPrin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2FE53819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fo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0;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</w:t>
      </w:r>
      <w:proofErr w:type="spell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)</w:t>
      </w:r>
    </w:p>
    <w:p w14:paraId="07A5E550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ystem.</w:t>
      </w:r>
      <w:r>
        <w:rPr>
          <w:rFonts w:ascii="Consolas" w:hAnsi="Consolas" w:cs="Consolas"/>
          <w:bCs/>
          <w:i/>
          <w:iCs/>
          <w:color w:val="0000C0"/>
          <w:kern w:val="0"/>
          <w:sz w:val="20"/>
          <w:szCs w:val="20"/>
        </w:rPr>
        <w:t>ou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prin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element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+</w:t>
      </w:r>
      <w:r>
        <w:rPr>
          <w:rFonts w:ascii="Consolas" w:hAnsi="Consolas" w:cs="Consolas"/>
          <w:b w:val="0"/>
          <w:color w:val="2A00FF"/>
          <w:kern w:val="0"/>
          <w:sz w:val="20"/>
          <w:szCs w:val="20"/>
        </w:rPr>
        <w:t>" "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025AD375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716ED51D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}</w:t>
      </w:r>
    </w:p>
    <w:p w14:paraId="43F2C0C8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clas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equence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{</w:t>
      </w:r>
      <w:proofErr w:type="gramEnd"/>
    </w:p>
    <w:p w14:paraId="52DAA42D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stat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void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main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String[]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rgs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28D9454A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0;</w:t>
      </w:r>
    </w:p>
    <w:p w14:paraId="3243F3C9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e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0;</w:t>
      </w:r>
    </w:p>
    <w:p w14:paraId="73EC3FEE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 xml:space="preserve">Scanner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  <w:u w:val="single"/>
        </w:rPr>
        <w:t>reade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e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canner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ystem.</w:t>
      </w:r>
      <w:r>
        <w:rPr>
          <w:rFonts w:ascii="Consolas" w:hAnsi="Consolas" w:cs="Consolas"/>
          <w:bCs/>
          <w:i/>
          <w:iCs/>
          <w:color w:val="0000C0"/>
          <w:kern w:val="0"/>
          <w:sz w:val="20"/>
          <w:szCs w:val="20"/>
        </w:rPr>
        <w:t>i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495D8C77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ade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nextInt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);</w:t>
      </w:r>
    </w:p>
    <w:p w14:paraId="24E28693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Integer[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]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numbe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e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Integer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e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;</w:t>
      </w:r>
    </w:p>
    <w:p w14:paraId="21518AF9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fo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0;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e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) {</w:t>
      </w:r>
    </w:p>
    <w:p w14:paraId="504D3691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numbe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=</w:t>
      </w:r>
      <w:proofErr w:type="spellStart"/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ade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nextInt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);</w:t>
      </w:r>
    </w:p>
    <w:p w14:paraId="3D3336C9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70C99C40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e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ade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nextIn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);</w:t>
      </w:r>
    </w:p>
    <w:p w14:paraId="017C3E49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Integer[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]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Numbe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e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Integer[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e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;</w:t>
      </w:r>
    </w:p>
    <w:p w14:paraId="166E33E3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fo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0;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e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) {</w:t>
      </w:r>
    </w:p>
    <w:p w14:paraId="1CC95C3E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Numbe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=</w:t>
      </w:r>
      <w:proofErr w:type="spellStart"/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ade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nextInt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);</w:t>
      </w:r>
    </w:p>
    <w:p w14:paraId="73E46E28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1D62DC7F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  <w:shd w:val="clear" w:color="auto" w:fill="D4D4D4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&lt;Integer&gt;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e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  <w:shd w:val="clear" w:color="auto" w:fill="D4D4D4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Integer&gt;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numbe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74B1BBD7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lastRenderedPageBreak/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  <w:shd w:val="clear" w:color="auto" w:fill="D4D4D4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&lt;Integer&gt;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b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e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  <w:shd w:val="clear" w:color="auto" w:fill="D4D4D4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Integer&gt;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Numbe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618020CA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  <w:shd w:val="clear" w:color="auto" w:fill="D4D4D4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&lt;Integer&gt;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sul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e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  <w:shd w:val="clear" w:color="auto" w:fill="D4D4D4"/>
        </w:rPr>
        <w:t>Seq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Integer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gt;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0B76BEA0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sul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sul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Mix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,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b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657BC069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sul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toPrint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);</w:t>
      </w:r>
    </w:p>
    <w:p w14:paraId="57917680" w14:textId="77777777" w:rsidR="00BD46B7" w:rsidRDefault="00BD46B7" w:rsidP="00BD46B7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410322B4" w14:textId="027BFE18" w:rsidR="00C1767C" w:rsidRDefault="00BD46B7" w:rsidP="00BD46B7">
      <w:pPr>
        <w:spacing w:line="240" w:lineRule="exact"/>
        <w:rPr>
          <w:color w:val="000000"/>
          <w:sz w:val="21"/>
          <w:szCs w:val="21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}</w:t>
      </w:r>
    </w:p>
    <w:p w14:paraId="30572151" w14:textId="77777777" w:rsidR="002B122B" w:rsidRDefault="002B122B" w:rsidP="00CB2845">
      <w:pPr>
        <w:spacing w:line="240" w:lineRule="exact"/>
        <w:rPr>
          <w:color w:val="000000"/>
          <w:sz w:val="21"/>
          <w:szCs w:val="21"/>
        </w:rPr>
      </w:pPr>
    </w:p>
    <w:p w14:paraId="19A5F6AC" w14:textId="77777777" w:rsidR="002B122B" w:rsidRDefault="002B122B" w:rsidP="00CB2845">
      <w:pPr>
        <w:spacing w:line="240" w:lineRule="exact"/>
        <w:rPr>
          <w:color w:val="000000"/>
          <w:sz w:val="21"/>
          <w:szCs w:val="21"/>
        </w:rPr>
      </w:pPr>
    </w:p>
    <w:p w14:paraId="0EF4DA96" w14:textId="77777777" w:rsidR="002B122B" w:rsidRDefault="002B122B" w:rsidP="00CB2845">
      <w:pPr>
        <w:spacing w:line="240" w:lineRule="exact"/>
        <w:rPr>
          <w:color w:val="000000"/>
          <w:sz w:val="21"/>
          <w:szCs w:val="21"/>
        </w:rPr>
      </w:pPr>
    </w:p>
    <w:p w14:paraId="62726583" w14:textId="77777777" w:rsidR="002B122B" w:rsidRDefault="00520498" w:rsidP="00CB2845">
      <w:pPr>
        <w:spacing w:line="240" w:lineRule="exact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>粘贴运行结果：</w:t>
      </w:r>
    </w:p>
    <w:p w14:paraId="59AD3532" w14:textId="77777777" w:rsidR="00520498" w:rsidRDefault="00520498" w:rsidP="00CB2845">
      <w:pPr>
        <w:spacing w:line="240" w:lineRule="exact"/>
        <w:rPr>
          <w:color w:val="000000"/>
          <w:sz w:val="21"/>
          <w:szCs w:val="21"/>
        </w:rPr>
      </w:pPr>
    </w:p>
    <w:p w14:paraId="64DE9A80" w14:textId="77777777" w:rsidR="00C1767C" w:rsidRDefault="00C1767C" w:rsidP="00CB2845">
      <w:pPr>
        <w:spacing w:line="240" w:lineRule="exact"/>
        <w:rPr>
          <w:color w:val="000000"/>
          <w:sz w:val="21"/>
          <w:szCs w:val="21"/>
        </w:rPr>
      </w:pPr>
    </w:p>
    <w:p w14:paraId="4ADA0A73" w14:textId="31F9D8C4" w:rsidR="00C1767C" w:rsidRDefault="00C1767C" w:rsidP="00CB2845">
      <w:pPr>
        <w:spacing w:line="240" w:lineRule="exact"/>
        <w:rPr>
          <w:color w:val="000000"/>
          <w:sz w:val="21"/>
          <w:szCs w:val="21"/>
        </w:rPr>
      </w:pPr>
    </w:p>
    <w:p w14:paraId="29CFB179" w14:textId="77777777" w:rsidR="00C1767C" w:rsidRDefault="00C1767C" w:rsidP="00CB2845">
      <w:pPr>
        <w:spacing w:line="240" w:lineRule="exact"/>
        <w:rPr>
          <w:color w:val="000000"/>
          <w:sz w:val="21"/>
          <w:szCs w:val="21"/>
        </w:rPr>
      </w:pPr>
    </w:p>
    <w:p w14:paraId="1FD844AD" w14:textId="77777777" w:rsidR="00C1767C" w:rsidRDefault="00C1767C" w:rsidP="00CB2845">
      <w:pPr>
        <w:spacing w:line="240" w:lineRule="exact"/>
        <w:rPr>
          <w:color w:val="000000"/>
          <w:sz w:val="21"/>
          <w:szCs w:val="21"/>
        </w:rPr>
      </w:pPr>
    </w:p>
    <w:p w14:paraId="46CF72E5" w14:textId="77777777" w:rsidR="00C1767C" w:rsidRDefault="00C1767C" w:rsidP="00CB2845">
      <w:pPr>
        <w:spacing w:line="240" w:lineRule="exact"/>
        <w:rPr>
          <w:color w:val="000000"/>
          <w:sz w:val="21"/>
          <w:szCs w:val="21"/>
        </w:rPr>
      </w:pPr>
    </w:p>
    <w:p w14:paraId="1F779110" w14:textId="77777777" w:rsidR="00C1767C" w:rsidRDefault="00C1767C" w:rsidP="00CB2845">
      <w:pPr>
        <w:spacing w:line="240" w:lineRule="exact"/>
        <w:rPr>
          <w:color w:val="000000"/>
          <w:sz w:val="21"/>
          <w:szCs w:val="21"/>
        </w:rPr>
      </w:pPr>
    </w:p>
    <w:p w14:paraId="4904CC6F" w14:textId="77777777" w:rsidR="00520498" w:rsidRDefault="00520498" w:rsidP="00CB2845">
      <w:pPr>
        <w:spacing w:line="240" w:lineRule="exact"/>
        <w:rPr>
          <w:color w:val="000000"/>
          <w:sz w:val="21"/>
          <w:szCs w:val="21"/>
        </w:rPr>
      </w:pPr>
    </w:p>
    <w:p w14:paraId="58238BF3" w14:textId="603680D1" w:rsidR="002B122B" w:rsidRDefault="004F685C" w:rsidP="00CB2845">
      <w:pPr>
        <w:spacing w:line="240" w:lineRule="exact"/>
        <w:rPr>
          <w:color w:val="000000"/>
          <w:sz w:val="21"/>
          <w:szCs w:val="21"/>
        </w:rPr>
      </w:pPr>
      <w:r>
        <w:rPr>
          <w:noProof/>
        </w:rPr>
        <w:pict w14:anchorId="1FAD8E3D">
          <v:shape id="_x0000_s1047" type="#_x0000_t75" style="position:absolute;left:0;text-align:left;margin-left:0;margin-top:-86.45pt;width:234.6pt;height:96pt;z-index:10;visibility:visible;mso-wrap-style:square;mso-position-horizontal:absolute;mso-position-horizontal-relative:text;mso-position-vertical:absolute;mso-position-vertical-relative:text">
            <v:imagedata r:id="rId8" o:title=""/>
          </v:shape>
        </w:pict>
      </w:r>
    </w:p>
    <w:p w14:paraId="66BCCA02" w14:textId="77777777" w:rsidR="002B122B" w:rsidRDefault="002B122B" w:rsidP="00CB2845">
      <w:pPr>
        <w:spacing w:line="240" w:lineRule="exact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>2、在</w:t>
      </w:r>
      <w:proofErr w:type="spellStart"/>
      <w:r>
        <w:rPr>
          <w:rFonts w:hint="eastAsia"/>
          <w:color w:val="000000"/>
          <w:sz w:val="21"/>
          <w:szCs w:val="21"/>
        </w:rPr>
        <w:t>SinglyLinkedList</w:t>
      </w:r>
      <w:proofErr w:type="spellEnd"/>
      <w:r>
        <w:rPr>
          <w:rFonts w:hint="eastAsia"/>
          <w:color w:val="000000"/>
          <w:sz w:val="21"/>
          <w:szCs w:val="21"/>
        </w:rPr>
        <w:t>类中增加下列成员方法。</w:t>
      </w:r>
    </w:p>
    <w:p w14:paraId="739E9BAB" w14:textId="77777777" w:rsidR="002B122B" w:rsidRDefault="002B122B" w:rsidP="00CB2845">
      <w:pPr>
        <w:spacing w:line="240" w:lineRule="exact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ab/>
        <w:t xml:space="preserve">public </w:t>
      </w:r>
      <w:proofErr w:type="spellStart"/>
      <w:r>
        <w:rPr>
          <w:rFonts w:hint="eastAsia"/>
          <w:color w:val="000000"/>
          <w:sz w:val="21"/>
          <w:szCs w:val="21"/>
        </w:rPr>
        <w:t>SinglyLinkedList</w:t>
      </w:r>
      <w:proofErr w:type="spellEnd"/>
      <w:r>
        <w:rPr>
          <w:rFonts w:hint="eastAsia"/>
          <w:color w:val="000000"/>
          <w:sz w:val="21"/>
          <w:szCs w:val="21"/>
        </w:rPr>
        <w:t>(E[] element)//由指定数组中的多个对象构造单链表</w:t>
      </w:r>
    </w:p>
    <w:p w14:paraId="26C6F35F" w14:textId="77777777" w:rsidR="002B122B" w:rsidRDefault="002B122B" w:rsidP="00CB2845">
      <w:pPr>
        <w:spacing w:line="240" w:lineRule="exact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ab/>
        <w:t xml:space="preserve">public </w:t>
      </w:r>
      <w:proofErr w:type="spellStart"/>
      <w:r>
        <w:rPr>
          <w:rFonts w:hint="eastAsia"/>
          <w:color w:val="000000"/>
          <w:sz w:val="21"/>
          <w:szCs w:val="21"/>
        </w:rPr>
        <w:t>SinglyLinkedList</w:t>
      </w:r>
      <w:proofErr w:type="spellEnd"/>
      <w:r>
        <w:rPr>
          <w:rFonts w:hint="eastAsia"/>
          <w:color w:val="000000"/>
          <w:sz w:val="21"/>
          <w:szCs w:val="21"/>
        </w:rPr>
        <w:t>(</w:t>
      </w:r>
      <w:proofErr w:type="spellStart"/>
      <w:r>
        <w:rPr>
          <w:rFonts w:hint="eastAsia"/>
          <w:color w:val="000000"/>
          <w:sz w:val="21"/>
          <w:szCs w:val="21"/>
        </w:rPr>
        <w:t>SinglyLinkedList</w:t>
      </w:r>
      <w:proofErr w:type="spellEnd"/>
      <w:r>
        <w:rPr>
          <w:rFonts w:hint="eastAsia"/>
          <w:color w:val="000000"/>
          <w:sz w:val="21"/>
          <w:szCs w:val="21"/>
        </w:rPr>
        <w:t xml:space="preserve"> list)//以单链表list构造新的单链表，复制单链表</w:t>
      </w:r>
    </w:p>
    <w:p w14:paraId="39734DEB" w14:textId="77777777" w:rsidR="002B122B" w:rsidRDefault="002B122B" w:rsidP="00CB2845">
      <w:pPr>
        <w:spacing w:line="240" w:lineRule="exact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ab/>
        <w:t xml:space="preserve">public void </w:t>
      </w:r>
      <w:proofErr w:type="spellStart"/>
      <w:r>
        <w:rPr>
          <w:rFonts w:hint="eastAsia"/>
          <w:color w:val="000000"/>
          <w:sz w:val="21"/>
          <w:szCs w:val="21"/>
        </w:rPr>
        <w:t>concat</w:t>
      </w:r>
      <w:proofErr w:type="spellEnd"/>
      <w:r>
        <w:rPr>
          <w:rFonts w:hint="eastAsia"/>
          <w:color w:val="000000"/>
          <w:sz w:val="21"/>
          <w:szCs w:val="21"/>
        </w:rPr>
        <w:t>(</w:t>
      </w:r>
      <w:proofErr w:type="spellStart"/>
      <w:r>
        <w:rPr>
          <w:rFonts w:hint="eastAsia"/>
          <w:color w:val="000000"/>
          <w:sz w:val="21"/>
          <w:szCs w:val="21"/>
        </w:rPr>
        <w:t>SinglyLinkedList</w:t>
      </w:r>
      <w:proofErr w:type="spellEnd"/>
      <w:r>
        <w:rPr>
          <w:rFonts w:hint="eastAsia"/>
          <w:color w:val="000000"/>
          <w:sz w:val="21"/>
          <w:szCs w:val="21"/>
        </w:rPr>
        <w:t xml:space="preserve"> list)</w:t>
      </w:r>
      <w:r w:rsidR="0071187E">
        <w:rPr>
          <w:rFonts w:hint="eastAsia"/>
          <w:color w:val="000000"/>
          <w:sz w:val="21"/>
          <w:szCs w:val="21"/>
        </w:rPr>
        <w:t>//将指定单链表list链接在当前单链表之后</w:t>
      </w:r>
    </w:p>
    <w:p w14:paraId="1780F203" w14:textId="77777777" w:rsidR="002B122B" w:rsidRDefault="002B122B" w:rsidP="00CB2845">
      <w:pPr>
        <w:spacing w:line="240" w:lineRule="exact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ab/>
        <w:t>public Node&lt;E&gt; search(E element)</w:t>
      </w:r>
      <w:r w:rsidR="0071187E">
        <w:rPr>
          <w:rFonts w:hint="eastAsia"/>
          <w:color w:val="000000"/>
          <w:sz w:val="21"/>
          <w:szCs w:val="21"/>
        </w:rPr>
        <w:t>//若查找到指定，则返回结点，否则返回null</w:t>
      </w:r>
    </w:p>
    <w:p w14:paraId="48D11510" w14:textId="77777777" w:rsidR="002B122B" w:rsidRDefault="002B122B" w:rsidP="00CB2845">
      <w:pPr>
        <w:spacing w:line="240" w:lineRule="exact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ab/>
        <w:t xml:space="preserve">public </w:t>
      </w:r>
      <w:proofErr w:type="spellStart"/>
      <w:r>
        <w:rPr>
          <w:rFonts w:hint="eastAsia"/>
          <w:color w:val="000000"/>
          <w:sz w:val="21"/>
          <w:szCs w:val="21"/>
        </w:rPr>
        <w:t>b</w:t>
      </w:r>
      <w:r>
        <w:rPr>
          <w:color w:val="000000"/>
          <w:sz w:val="21"/>
          <w:szCs w:val="21"/>
        </w:rPr>
        <w:t>oolean</w:t>
      </w:r>
      <w:proofErr w:type="spellEnd"/>
      <w:r>
        <w:rPr>
          <w:rFonts w:hint="eastAsia"/>
          <w:color w:val="000000"/>
          <w:sz w:val="21"/>
          <w:szCs w:val="21"/>
        </w:rPr>
        <w:t xml:space="preserve"> contain (E element)</w:t>
      </w:r>
      <w:r w:rsidR="0071187E">
        <w:rPr>
          <w:rFonts w:hint="eastAsia"/>
          <w:color w:val="000000"/>
          <w:sz w:val="21"/>
          <w:szCs w:val="21"/>
        </w:rPr>
        <w:t>//以查找结果判断单链表是否包含指定对象</w:t>
      </w:r>
    </w:p>
    <w:p w14:paraId="1821D497" w14:textId="77777777" w:rsidR="002B122B" w:rsidRDefault="002B122B" w:rsidP="00CB2845">
      <w:pPr>
        <w:spacing w:line="240" w:lineRule="exact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ab/>
        <w:t xml:space="preserve">public </w:t>
      </w:r>
      <w:proofErr w:type="spellStart"/>
      <w:r>
        <w:rPr>
          <w:rFonts w:hint="eastAsia"/>
          <w:color w:val="000000"/>
          <w:sz w:val="21"/>
          <w:szCs w:val="21"/>
        </w:rPr>
        <w:t>b</w:t>
      </w:r>
      <w:r>
        <w:rPr>
          <w:color w:val="000000"/>
          <w:sz w:val="21"/>
          <w:szCs w:val="21"/>
        </w:rPr>
        <w:t>oolean</w:t>
      </w:r>
      <w:proofErr w:type="spellEnd"/>
      <w:r>
        <w:rPr>
          <w:rFonts w:hint="eastAsia"/>
          <w:color w:val="000000"/>
          <w:sz w:val="21"/>
          <w:szCs w:val="21"/>
        </w:rPr>
        <w:t xml:space="preserve"> remove (E element)</w:t>
      </w:r>
      <w:r w:rsidR="0071187E">
        <w:rPr>
          <w:rFonts w:hint="eastAsia"/>
          <w:color w:val="000000"/>
          <w:sz w:val="21"/>
          <w:szCs w:val="21"/>
        </w:rPr>
        <w:t>//移去首次出现的指定对象</w:t>
      </w:r>
    </w:p>
    <w:p w14:paraId="64E56D29" w14:textId="77777777" w:rsidR="002B122B" w:rsidRDefault="002B122B" w:rsidP="00CB2845">
      <w:pPr>
        <w:spacing w:line="240" w:lineRule="exact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ab/>
        <w:t xml:space="preserve">public </w:t>
      </w:r>
      <w:proofErr w:type="spellStart"/>
      <w:r>
        <w:rPr>
          <w:rFonts w:hint="eastAsia"/>
          <w:color w:val="000000"/>
          <w:sz w:val="21"/>
          <w:szCs w:val="21"/>
        </w:rPr>
        <w:t>b</w:t>
      </w:r>
      <w:r>
        <w:rPr>
          <w:color w:val="000000"/>
          <w:sz w:val="21"/>
          <w:szCs w:val="21"/>
        </w:rPr>
        <w:t>oolean</w:t>
      </w:r>
      <w:proofErr w:type="spellEnd"/>
      <w:r>
        <w:rPr>
          <w:rFonts w:hint="eastAsia"/>
          <w:color w:val="000000"/>
          <w:sz w:val="21"/>
          <w:szCs w:val="21"/>
        </w:rPr>
        <w:t xml:space="preserve"> replace (Object obj, E element)</w:t>
      </w:r>
      <w:r w:rsidR="0071187E">
        <w:rPr>
          <w:rFonts w:hint="eastAsia"/>
          <w:color w:val="000000"/>
          <w:sz w:val="21"/>
          <w:szCs w:val="21"/>
        </w:rPr>
        <w:t>//将单链表中的obj对象替换为对象element</w:t>
      </w:r>
    </w:p>
    <w:p w14:paraId="5099A299" w14:textId="77777777" w:rsidR="002B122B" w:rsidRPr="002B122B" w:rsidRDefault="002B122B" w:rsidP="00CB2845">
      <w:pPr>
        <w:spacing w:line="240" w:lineRule="exact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ab/>
        <w:t xml:space="preserve">public </w:t>
      </w:r>
      <w:proofErr w:type="spellStart"/>
      <w:r>
        <w:rPr>
          <w:rFonts w:hint="eastAsia"/>
          <w:color w:val="000000"/>
          <w:sz w:val="21"/>
          <w:szCs w:val="21"/>
        </w:rPr>
        <w:t>b</w:t>
      </w:r>
      <w:r>
        <w:rPr>
          <w:color w:val="000000"/>
          <w:sz w:val="21"/>
          <w:szCs w:val="21"/>
        </w:rPr>
        <w:t>oolean</w:t>
      </w:r>
      <w:proofErr w:type="spellEnd"/>
      <w:r>
        <w:rPr>
          <w:rFonts w:hint="eastAsia"/>
          <w:color w:val="000000"/>
          <w:sz w:val="21"/>
          <w:szCs w:val="21"/>
        </w:rPr>
        <w:t xml:space="preserve"> equals(Object obj)</w:t>
      </w:r>
      <w:r w:rsidR="0071187E">
        <w:rPr>
          <w:rFonts w:hint="eastAsia"/>
          <w:color w:val="000000"/>
          <w:sz w:val="21"/>
          <w:szCs w:val="21"/>
        </w:rPr>
        <w:t>//比较两条单链表是否相等</w:t>
      </w:r>
    </w:p>
    <w:p w14:paraId="30FFA638" w14:textId="77777777" w:rsidR="002B122B" w:rsidRDefault="002B122B" w:rsidP="00CB2845">
      <w:pPr>
        <w:spacing w:line="240" w:lineRule="exact"/>
        <w:rPr>
          <w:color w:val="000000"/>
          <w:sz w:val="21"/>
          <w:szCs w:val="21"/>
        </w:rPr>
      </w:pPr>
    </w:p>
    <w:p w14:paraId="5A9875A1" w14:textId="77777777" w:rsidR="0071187E" w:rsidRDefault="0071187E" w:rsidP="0071187E">
      <w:pPr>
        <w:spacing w:line="240" w:lineRule="exact"/>
        <w:rPr>
          <w:color w:val="000000"/>
          <w:sz w:val="21"/>
          <w:szCs w:val="21"/>
        </w:rPr>
      </w:pPr>
      <w:r w:rsidRPr="00CB2845">
        <w:rPr>
          <w:rFonts w:hint="eastAsia"/>
          <w:color w:val="000000"/>
          <w:sz w:val="21"/>
          <w:szCs w:val="21"/>
        </w:rPr>
        <w:t>实现代码：</w:t>
      </w:r>
    </w:p>
    <w:p w14:paraId="25E57FAD" w14:textId="77777777" w:rsidR="00520498" w:rsidRDefault="00520498" w:rsidP="0071187E">
      <w:pPr>
        <w:spacing w:line="240" w:lineRule="exact"/>
        <w:rPr>
          <w:color w:val="000000"/>
          <w:sz w:val="21"/>
          <w:szCs w:val="21"/>
        </w:rPr>
      </w:pPr>
    </w:p>
    <w:p w14:paraId="5B062978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ackag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数据结构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JAVA.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实验二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实验内容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2;</w:t>
      </w:r>
    </w:p>
    <w:p w14:paraId="1671BA83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clas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Node&lt;T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gt;{</w:t>
      </w:r>
      <w:proofErr w:type="gramEnd"/>
    </w:p>
    <w:p w14:paraId="240CE5DE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rotected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T 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dat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1DDB4AEB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rotected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Node&lt;T&gt; 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00D5E7FA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Node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T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dat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,Node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&lt;T&gt;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293103B1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data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dat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586754AC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0F2838BF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1515A28C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Node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7A09A04F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ull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,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ull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5E57F387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6F26738F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String </w:t>
      </w:r>
      <w:proofErr w:type="spellStart"/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toString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312C15E8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retur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proofErr w:type="gramStart"/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dat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toString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);</w:t>
      </w:r>
    </w:p>
    <w:p w14:paraId="035140EC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5F3456D4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}</w:t>
      </w:r>
    </w:p>
    <w:p w14:paraId="75F3EC97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clas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inglyLinked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&lt;T&gt;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extend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Node&lt;T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gt;{</w:t>
      </w:r>
      <w:proofErr w:type="gramEnd"/>
    </w:p>
    <w:p w14:paraId="29C84B14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Node&lt;T&gt; 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Head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03F4F93D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lastRenderedPageBreak/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inglyLinked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680A4AC3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Head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e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Node&lt;T&gt;();</w:t>
      </w:r>
    </w:p>
    <w:p w14:paraId="6DE2FE1E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383BB897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inglyLinked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T[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]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66253DB6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3DBD6C8C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 xml:space="preserve">Node&lt;T&gt;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Head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26FA133F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fo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0;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length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+) {</w:t>
      </w:r>
    </w:p>
    <w:p w14:paraId="62C1304D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e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Node&lt;T&gt;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[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i</w:t>
      </w:r>
      <w:proofErr w:type="spellEnd"/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],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ull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2866E0B3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0DC70DFE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28709062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015FC18B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inglyLinked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inglyLinked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&lt;T&gt;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is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{</w:t>
      </w:r>
    </w:p>
    <w:p w14:paraId="51909EFA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342FC07A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Head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is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Head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26F7DD97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0DFCB875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void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conca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inglyLinked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&lt;T&gt;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is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333D28BC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 xml:space="preserve">Node&lt;T&gt;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Head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4C509208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 xml:space="preserve">Node&lt;T&gt; </w:t>
      </w:r>
      <w:proofErr w:type="spellStart"/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Ca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is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Head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49FF1FA9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whil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proofErr w:type="gramEnd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!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ull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</w:t>
      </w:r>
    </w:p>
    <w:p w14:paraId="5B6E7FAB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3924A4D4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Ca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4DD42D76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5FE0D68A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Node&lt;T&gt; 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earch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T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{</w:t>
      </w:r>
    </w:p>
    <w:p w14:paraId="4F9361B2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 xml:space="preserve">Node&lt;T&gt;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Head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6417C347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whil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proofErr w:type="gramEnd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!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ull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7EAB5DEB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proofErr w:type="gramEnd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dat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equals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)</w:t>
      </w:r>
    </w:p>
    <w:p w14:paraId="0F3F0C7E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retur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00CEE4AA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1C270BA7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20F6BA7F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retur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ull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345D5B4A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7C83EA1A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boolea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contain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T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6BB8E330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 xml:space="preserve">Node&lt;T&gt;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Head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2EF094B6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whil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proofErr w:type="gramEnd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!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ull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5E85CFB9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proofErr w:type="gramEnd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dat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equals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)</w:t>
      </w:r>
    </w:p>
    <w:p w14:paraId="4E7EE298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retur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ru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74C7BAC1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2D5480A4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1DD7D73E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retur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fals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7C6919D2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6710853F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boolea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remove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T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7FD4BABE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 xml:space="preserve">Node&lt;T&gt;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search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1F0D0AB4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proofErr w:type="gramEnd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equals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ull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)</w:t>
      </w:r>
    </w:p>
    <w:p w14:paraId="526062A6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retur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fals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56B54A2D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lastRenderedPageBreak/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els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{</w:t>
      </w:r>
    </w:p>
    <w:p w14:paraId="03EB9251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proofErr w:type="spellEnd"/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7F58EB76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retur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ru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114E1D5C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7CC8FFE6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460E2493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boolea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replace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  <w:shd w:val="clear" w:color="auto" w:fill="D4D4D4"/>
        </w:rPr>
        <w:t>Objec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bj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,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279DE55C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 xml:space="preserve">Node&lt;T&gt;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Head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6F74B89C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whil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proofErr w:type="gramEnd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!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ull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6BDB2FBB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proofErr w:type="gramEnd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dat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equals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bj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)</w:t>
      </w:r>
    </w:p>
    <w:p w14:paraId="52C30AE6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break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1F85FE09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726F68FF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371BF4A6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proofErr w:type="gramEnd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dat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equals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ull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)</w:t>
      </w:r>
    </w:p>
    <w:p w14:paraId="46856171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retur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fals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05F7FD6D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els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{</w:t>
      </w:r>
    </w:p>
    <w:p w14:paraId="15C1FC1E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data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eleme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4DF1C33E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retur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ru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4EDC1224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6BB0C924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782150A7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boolea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equals(</w:t>
      </w:r>
      <w:proofErr w:type="spellStart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inglyLinked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&lt;T&gt;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bj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31200A22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 xml:space="preserve">Node&lt;T&gt;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Head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353190BF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 xml:space="preserve">Node&lt;T&gt;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bj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Head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498AB36C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while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!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equals(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ull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) {</w:t>
      </w:r>
    </w:p>
    <w:p w14:paraId="69120D60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f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!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equals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)</w:t>
      </w:r>
    </w:p>
    <w:p w14:paraId="7497FF3A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retur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fals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06274EBB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2D041CC0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f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!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equals(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ull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)</w:t>
      </w:r>
    </w:p>
    <w:p w14:paraId="11CFA9CD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retur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fals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66B1CBDA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retur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ru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4DE654BE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184DE21B" w14:textId="77777777" w:rsidR="002163EE" w:rsidRDefault="002163EE" w:rsidP="002163EE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}</w:t>
      </w:r>
    </w:p>
    <w:p w14:paraId="705FCFAF" w14:textId="77777777" w:rsidR="00520498" w:rsidRDefault="00520498" w:rsidP="0071187E">
      <w:pPr>
        <w:spacing w:line="240" w:lineRule="exact"/>
        <w:rPr>
          <w:color w:val="000000"/>
          <w:sz w:val="21"/>
          <w:szCs w:val="21"/>
        </w:rPr>
      </w:pPr>
    </w:p>
    <w:p w14:paraId="26AF637D" w14:textId="77777777" w:rsidR="00520498" w:rsidRDefault="00520498" w:rsidP="0071187E">
      <w:pPr>
        <w:spacing w:line="240" w:lineRule="exact"/>
        <w:rPr>
          <w:color w:val="000000"/>
          <w:sz w:val="21"/>
          <w:szCs w:val="21"/>
        </w:rPr>
      </w:pPr>
    </w:p>
    <w:p w14:paraId="31887014" w14:textId="77777777" w:rsidR="00520498" w:rsidRDefault="00520498" w:rsidP="0071187E">
      <w:pPr>
        <w:spacing w:line="240" w:lineRule="exact"/>
        <w:rPr>
          <w:color w:val="000000"/>
          <w:sz w:val="21"/>
          <w:szCs w:val="21"/>
        </w:rPr>
      </w:pPr>
    </w:p>
    <w:p w14:paraId="5A40758C" w14:textId="77777777" w:rsidR="00520498" w:rsidRDefault="00520498" w:rsidP="0071187E">
      <w:pPr>
        <w:spacing w:line="240" w:lineRule="exact"/>
        <w:rPr>
          <w:color w:val="000000"/>
          <w:sz w:val="21"/>
          <w:szCs w:val="21"/>
        </w:rPr>
      </w:pPr>
    </w:p>
    <w:p w14:paraId="75EA643B" w14:textId="77777777" w:rsidR="0071187E" w:rsidRDefault="0071187E" w:rsidP="0071187E">
      <w:pPr>
        <w:spacing w:line="240" w:lineRule="exact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>3</w:t>
      </w:r>
      <w:r w:rsidR="00DD37D0" w:rsidRPr="00CB2845">
        <w:rPr>
          <w:rFonts w:hint="eastAsia"/>
          <w:color w:val="000000"/>
          <w:sz w:val="21"/>
          <w:szCs w:val="21"/>
        </w:rPr>
        <w:t>、算法实现：</w:t>
      </w:r>
      <w:r>
        <w:rPr>
          <w:rFonts w:hint="eastAsia"/>
          <w:color w:val="000000"/>
          <w:sz w:val="21"/>
          <w:szCs w:val="21"/>
        </w:rPr>
        <w:t>多项式相加</w:t>
      </w:r>
    </w:p>
    <w:p w14:paraId="3C142C9C" w14:textId="77777777" w:rsidR="0071187E" w:rsidRDefault="0071187E" w:rsidP="0071187E">
      <w:pPr>
        <w:spacing w:line="240" w:lineRule="exact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ab/>
        <w:t>一条单链表可以表示一个一元多项式，每个结点包含三个域：指数域、系数域和后继结点链。表示多项式</w:t>
      </w:r>
      <w:r w:rsidRPr="0071187E">
        <w:rPr>
          <w:color w:val="000000"/>
          <w:position w:val="-6"/>
          <w:sz w:val="21"/>
          <w:szCs w:val="21"/>
        </w:rPr>
        <w:object w:dxaOrig="1840" w:dyaOrig="320" w14:anchorId="4BD8CD2A">
          <v:shape id="_x0000_i1025" type="#_x0000_t75" style="width:91.8pt;height:16.2pt" o:ole="">
            <v:imagedata r:id="rId9" o:title=""/>
          </v:shape>
          <o:OLEObject Type="Embed" ProgID="Equation.DSMT4" ShapeID="_x0000_i1025" DrawAspect="Content" ObjectID="_1630690301" r:id="rId10"/>
        </w:object>
      </w:r>
      <w:r>
        <w:rPr>
          <w:rFonts w:hint="eastAsia"/>
          <w:color w:val="000000"/>
          <w:sz w:val="21"/>
          <w:szCs w:val="21"/>
        </w:rPr>
        <w:t>的单链表如图1所示。给定两个多项式，实现两个多项式相加算法。</w:t>
      </w:r>
    </w:p>
    <w:p w14:paraId="6D003C34" w14:textId="77777777" w:rsidR="00520498" w:rsidRDefault="00520498" w:rsidP="0071187E">
      <w:pPr>
        <w:spacing w:line="240" w:lineRule="exact"/>
        <w:rPr>
          <w:color w:val="000000"/>
          <w:sz w:val="21"/>
          <w:szCs w:val="21"/>
        </w:rPr>
      </w:pPr>
    </w:p>
    <w:p w14:paraId="3D12876F" w14:textId="77777777" w:rsidR="0071187E" w:rsidRDefault="00520498" w:rsidP="0071187E">
      <w:pPr>
        <w:spacing w:line="240" w:lineRule="exact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 xml:space="preserve">         系数 指数 链</w:t>
      </w:r>
    </w:p>
    <w:p w14:paraId="0AE28093" w14:textId="77777777" w:rsidR="0071187E" w:rsidRPr="00CB2845" w:rsidRDefault="004F685C" w:rsidP="0071187E">
      <w:pPr>
        <w:spacing w:line="240" w:lineRule="exact"/>
        <w:rPr>
          <w:color w:val="000000"/>
          <w:sz w:val="21"/>
          <w:szCs w:val="21"/>
        </w:rPr>
      </w:pPr>
      <w:r>
        <w:rPr>
          <w:noProof/>
          <w:color w:val="000000"/>
          <w:sz w:val="21"/>
          <w:szCs w:val="21"/>
        </w:rPr>
        <w:pict w14:anchorId="6594DD65">
          <v:group id="_x0000_s1034" style="position:absolute;left:0;text-align:left;margin-left:231.75pt;margin-top:2.1pt;width:75.75pt;height:25.5pt;z-index:3" coordorigin="2625,14250" coordsize="1515,360">
            <v:rect id="_x0000_s1035" style="position:absolute;left:2625;top:14250;width:1515;height:360">
              <v:textbox>
                <w:txbxContent>
                  <w:p w14:paraId="0C7FFC3D" w14:textId="77777777" w:rsidR="0071187E" w:rsidRPr="0071187E" w:rsidRDefault="00520498" w:rsidP="0071187E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5</w:t>
                    </w:r>
                    <w:r w:rsidR="0071187E">
                      <w:rPr>
                        <w:rFonts w:hint="eastAsia"/>
                        <w:sz w:val="20"/>
                      </w:rPr>
                      <w:t xml:space="preserve">    </w:t>
                    </w:r>
                    <w:r>
                      <w:rPr>
                        <w:rFonts w:hint="eastAsia"/>
                        <w:sz w:val="20"/>
                      </w:rPr>
                      <w:t>1</w:t>
                    </w:r>
                  </w:p>
                </w:txbxContent>
              </v:textbox>
            </v:re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36" type="#_x0000_t32" style="position:absolute;left:3180;top:14250;width:15;height:360;flip:x" o:connectortype="straight"/>
            <v:shape id="_x0000_s1037" type="#_x0000_t32" style="position:absolute;left:3675;top:14250;width:15;height:360;flip:x" o:connectortype="straight"/>
          </v:group>
        </w:pict>
      </w:r>
      <w:r>
        <w:rPr>
          <w:noProof/>
          <w:color w:val="000000"/>
          <w:sz w:val="21"/>
          <w:szCs w:val="21"/>
        </w:rPr>
        <w:pict w14:anchorId="1AFE65D4">
          <v:group id="_x0000_s1038" style="position:absolute;left:0;text-align:left;margin-left:327pt;margin-top:2.1pt;width:75.75pt;height:25.5pt;z-index:4" coordorigin="2625,14250" coordsize="1515,360">
            <v:rect id="_x0000_s1039" style="position:absolute;left:2625;top:14250;width:1515;height:360">
              <v:textbox>
                <w:txbxContent>
                  <w:p w14:paraId="0136B983" w14:textId="77777777" w:rsidR="0071187E" w:rsidRPr="0071187E" w:rsidRDefault="00520498" w:rsidP="0071187E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-10</w:t>
                    </w:r>
                    <w:r w:rsidR="0071187E">
                      <w:rPr>
                        <w:rFonts w:hint="eastAsia"/>
                        <w:sz w:val="20"/>
                      </w:rPr>
                      <w:t xml:space="preserve">  </w:t>
                    </w:r>
                    <w:r>
                      <w:rPr>
                        <w:rFonts w:hint="eastAsia"/>
                        <w:sz w:val="20"/>
                      </w:rPr>
                      <w:t>0    ∧</w:t>
                    </w:r>
                  </w:p>
                </w:txbxContent>
              </v:textbox>
            </v:rect>
            <v:shape id="_x0000_s1040" type="#_x0000_t32" style="position:absolute;left:3180;top:14250;width:15;height:360;flip:x" o:connectortype="straight"/>
            <v:shape id="_x0000_s1041" type="#_x0000_t32" style="position:absolute;left:3675;top:14250;width:15;height:360;flip:x" o:connectortype="straight"/>
          </v:group>
        </w:pict>
      </w:r>
      <w:r>
        <w:rPr>
          <w:noProof/>
          <w:color w:val="000000"/>
          <w:sz w:val="21"/>
          <w:szCs w:val="21"/>
        </w:rPr>
        <w:pict w14:anchorId="2C952C57">
          <v:group id="_x0000_s1030" style="position:absolute;left:0;text-align:left;margin-left:139.5pt;margin-top:2.1pt;width:75.75pt;height:25.5pt;z-index:2" coordorigin="2625,14250" coordsize="1515,360">
            <v:rect id="_x0000_s1031" style="position:absolute;left:2625;top:14250;width:1515;height:360">
              <v:textbox>
                <w:txbxContent>
                  <w:p w14:paraId="23F2C01C" w14:textId="77777777" w:rsidR="0071187E" w:rsidRPr="0071187E" w:rsidRDefault="00520498" w:rsidP="0071187E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-6</w:t>
                    </w:r>
                    <w:r w:rsidR="0071187E">
                      <w:rPr>
                        <w:rFonts w:hint="eastAsia"/>
                        <w:sz w:val="20"/>
                      </w:rPr>
                      <w:t xml:space="preserve">    </w:t>
                    </w:r>
                    <w:r>
                      <w:rPr>
                        <w:rFonts w:hint="eastAsia"/>
                        <w:sz w:val="20"/>
                      </w:rPr>
                      <w:t>2</w:t>
                    </w:r>
                  </w:p>
                </w:txbxContent>
              </v:textbox>
            </v:rect>
            <v:shape id="_x0000_s1032" type="#_x0000_t32" style="position:absolute;left:3180;top:14250;width:15;height:360;flip:x" o:connectortype="straight"/>
            <v:shape id="_x0000_s1033" type="#_x0000_t32" style="position:absolute;left:3675;top:14250;width:15;height:360;flip:x" o:connectortype="straight"/>
          </v:group>
        </w:pict>
      </w:r>
      <w:r>
        <w:rPr>
          <w:noProof/>
          <w:color w:val="000000"/>
          <w:sz w:val="21"/>
          <w:szCs w:val="21"/>
        </w:rPr>
        <w:pict w14:anchorId="71D2D387">
          <v:group id="_x0000_s1029" style="position:absolute;left:0;text-align:left;margin-left:41.25pt;margin-top:2.1pt;width:75.75pt;height:25.5pt;z-index:1" coordorigin="2625,14250" coordsize="1515,360">
            <v:rect id="_x0000_s1026" style="position:absolute;left:2625;top:14250;width:1515;height:360">
              <v:textbox>
                <w:txbxContent>
                  <w:p w14:paraId="2683D1AD" w14:textId="77777777" w:rsidR="0071187E" w:rsidRPr="0071187E" w:rsidRDefault="0071187E">
                    <w:pPr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3     4</w:t>
                    </w:r>
                  </w:p>
                </w:txbxContent>
              </v:textbox>
            </v:rect>
            <v:shape id="_x0000_s1027" type="#_x0000_t32" style="position:absolute;left:3180;top:14250;width:15;height:360;flip:x" o:connectortype="straight"/>
            <v:shape id="_x0000_s1028" type="#_x0000_t32" style="position:absolute;left:3675;top:14250;width:15;height:360;flip:x" o:connectortype="straight"/>
          </v:group>
        </w:pict>
      </w:r>
      <w:r w:rsidR="0071187E" w:rsidRPr="00CB2845">
        <w:rPr>
          <w:color w:val="000000"/>
          <w:sz w:val="21"/>
          <w:szCs w:val="21"/>
        </w:rPr>
        <w:t xml:space="preserve"> </w:t>
      </w:r>
      <w:r w:rsidR="00520498">
        <w:rPr>
          <w:rFonts w:hint="eastAsia"/>
          <w:color w:val="000000"/>
          <w:sz w:val="21"/>
          <w:szCs w:val="21"/>
        </w:rPr>
        <w:t>head</w:t>
      </w:r>
    </w:p>
    <w:p w14:paraId="2E6B3350" w14:textId="77777777" w:rsidR="00DD37D0" w:rsidRPr="00CB2845" w:rsidRDefault="004F685C" w:rsidP="00CB2845">
      <w:pPr>
        <w:spacing w:line="240" w:lineRule="exact"/>
        <w:rPr>
          <w:color w:val="000000"/>
          <w:sz w:val="21"/>
          <w:szCs w:val="21"/>
        </w:rPr>
      </w:pPr>
      <w:r>
        <w:rPr>
          <w:noProof/>
          <w:color w:val="000000"/>
          <w:sz w:val="21"/>
          <w:szCs w:val="21"/>
        </w:rPr>
        <w:pict w14:anchorId="4009DEA6">
          <v:shape id="_x0000_s1044" type="#_x0000_t32" style="position:absolute;left:0;text-align:left;margin-left:206.25pt;margin-top:2.85pt;width:25.5pt;height:0;z-index:7" o:connectortype="straight">
            <v:stroke endarrow="block"/>
          </v:shape>
        </w:pict>
      </w:r>
      <w:r>
        <w:rPr>
          <w:noProof/>
          <w:color w:val="000000"/>
          <w:sz w:val="21"/>
          <w:szCs w:val="21"/>
        </w:rPr>
        <w:pict w14:anchorId="55AF62D7">
          <v:shape id="_x0000_s1045" type="#_x0000_t32" style="position:absolute;left:0;text-align:left;margin-left:301.5pt;margin-top:2.85pt;width:25.5pt;height:0;z-index:8" o:connectortype="straight">
            <v:stroke endarrow="block"/>
          </v:shape>
        </w:pict>
      </w:r>
      <w:r>
        <w:rPr>
          <w:noProof/>
          <w:color w:val="000000"/>
          <w:sz w:val="21"/>
          <w:szCs w:val="21"/>
        </w:rPr>
        <w:pict w14:anchorId="446FB875">
          <v:shape id="_x0000_s1043" type="#_x0000_t32" style="position:absolute;left:0;text-align:left;margin-left:108pt;margin-top:2.85pt;width:31.5pt;height:0;z-index:6" o:connectortype="straight">
            <v:stroke endarrow="block"/>
          </v:shape>
        </w:pict>
      </w:r>
      <w:r>
        <w:rPr>
          <w:noProof/>
          <w:color w:val="000000"/>
          <w:sz w:val="21"/>
          <w:szCs w:val="21"/>
        </w:rPr>
        <w:pict w14:anchorId="0D043EFE">
          <v:shape id="_x0000_s1042" type="#_x0000_t32" style="position:absolute;left:0;text-align:left;margin-left:15.75pt;margin-top:2.85pt;width:25.5pt;height:0;z-index:5" o:connectortype="straight">
            <v:stroke endarrow="block"/>
          </v:shape>
        </w:pict>
      </w:r>
    </w:p>
    <w:p w14:paraId="619C4878" w14:textId="77777777" w:rsidR="00DD37D0" w:rsidRDefault="00DD37D0" w:rsidP="00CB2845">
      <w:pPr>
        <w:spacing w:line="240" w:lineRule="exact"/>
        <w:rPr>
          <w:color w:val="000000"/>
          <w:sz w:val="21"/>
          <w:szCs w:val="21"/>
        </w:rPr>
      </w:pPr>
    </w:p>
    <w:p w14:paraId="43951D94" w14:textId="77777777" w:rsidR="00520498" w:rsidRDefault="00520498" w:rsidP="00CB2845">
      <w:pPr>
        <w:spacing w:line="240" w:lineRule="exact"/>
        <w:rPr>
          <w:color w:val="000000"/>
          <w:sz w:val="21"/>
          <w:szCs w:val="21"/>
        </w:rPr>
      </w:pPr>
      <w:r w:rsidRPr="00CB2845">
        <w:rPr>
          <w:rFonts w:hint="eastAsia"/>
          <w:color w:val="000000"/>
          <w:sz w:val="21"/>
          <w:szCs w:val="21"/>
        </w:rPr>
        <w:t>实现代码：</w:t>
      </w:r>
    </w:p>
    <w:p w14:paraId="4A9C8584" w14:textId="77777777" w:rsidR="00520498" w:rsidRDefault="00520498" w:rsidP="00520498">
      <w:pPr>
        <w:spacing w:line="240" w:lineRule="exact"/>
        <w:rPr>
          <w:color w:val="000000"/>
          <w:sz w:val="21"/>
          <w:szCs w:val="21"/>
        </w:rPr>
      </w:pPr>
    </w:p>
    <w:p w14:paraId="71BAEF1E" w14:textId="77777777" w:rsidR="00520498" w:rsidRDefault="00520498" w:rsidP="00520498">
      <w:pPr>
        <w:spacing w:line="240" w:lineRule="exact"/>
        <w:rPr>
          <w:color w:val="000000"/>
          <w:sz w:val="21"/>
          <w:szCs w:val="21"/>
        </w:rPr>
      </w:pPr>
    </w:p>
    <w:p w14:paraId="27D7C8B2" w14:textId="77777777" w:rsidR="00520498" w:rsidRDefault="00520498" w:rsidP="00520498">
      <w:pPr>
        <w:spacing w:line="240" w:lineRule="exact"/>
        <w:rPr>
          <w:color w:val="000000"/>
          <w:sz w:val="21"/>
          <w:szCs w:val="21"/>
        </w:rPr>
      </w:pPr>
    </w:p>
    <w:p w14:paraId="1C3B1781" w14:textId="21B453C1" w:rsidR="00520498" w:rsidRDefault="00520498" w:rsidP="00520498">
      <w:pPr>
        <w:spacing w:line="240" w:lineRule="exact"/>
        <w:rPr>
          <w:color w:val="000000"/>
          <w:sz w:val="21"/>
          <w:szCs w:val="21"/>
        </w:rPr>
      </w:pPr>
    </w:p>
    <w:p w14:paraId="558194C0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ackag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数据结构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JAVA.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实验二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实验内容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2;</w:t>
      </w:r>
    </w:p>
    <w:p w14:paraId="67345ABF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mpor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  <w:u w:val="single"/>
        </w:rPr>
        <w:t>java.io.Reader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5E8A38C9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mpor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  <w:u w:val="single"/>
        </w:rPr>
        <w:t>java.math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*;</w:t>
      </w:r>
    </w:p>
    <w:p w14:paraId="77B16A55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mpor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java.util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*;</w:t>
      </w:r>
    </w:p>
    <w:p w14:paraId="6C492D9F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clas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Node&lt;T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gt;{</w:t>
      </w:r>
      <w:proofErr w:type="gramEnd"/>
    </w:p>
    <w:p w14:paraId="4E681895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rotected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T 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data</w:t>
      </w:r>
      <w:proofErr w:type="gramStart"/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,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data</w:t>
      </w:r>
      <w:proofErr w:type="gramEnd"/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0A83F4A8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rotected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Node&lt;T&gt; 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034D936C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Node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T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data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,T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data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,Node&lt;T&gt;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521D4729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data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data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483FE130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data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data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55AED17E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2EA7AD8F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71BA182B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Node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0B3E25EE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ull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,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ull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,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ull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6A41DC1F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7BA68818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String </w:t>
      </w:r>
      <w:proofErr w:type="spellStart"/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toString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3EC00412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retur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data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toString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)+</w:t>
      </w:r>
      <w:r>
        <w:rPr>
          <w:rFonts w:ascii="Consolas" w:hAnsi="Consolas" w:cs="Consolas"/>
          <w:b w:val="0"/>
          <w:color w:val="2A00FF"/>
          <w:kern w:val="0"/>
          <w:sz w:val="20"/>
          <w:szCs w:val="20"/>
        </w:rPr>
        <w:t>" "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data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toString();</w:t>
      </w:r>
    </w:p>
    <w:p w14:paraId="6768EA0C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3EE7C173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}</w:t>
      </w:r>
    </w:p>
    <w:p w14:paraId="5BF5329D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clas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inglyLinked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&lt;T&gt;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extend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Node&lt;T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gt;{</w:t>
      </w:r>
      <w:proofErr w:type="gramEnd"/>
    </w:p>
    <w:p w14:paraId="68A3A911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Node&lt;T&gt; 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Head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6999F0ED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inglyLinked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51BCA8AF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Head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e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Node&lt;T&gt;();</w:t>
      </w:r>
    </w:p>
    <w:p w14:paraId="4DA033B1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15EBD948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inglyLinked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T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data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,T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data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13FB59AE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2CAC165E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Head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data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data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60E2E9CA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Head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data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data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7C2FDBD2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531107A4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inglyLinked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inglyLinked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&lt;T&gt;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is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{</w:t>
      </w:r>
    </w:p>
    <w:p w14:paraId="4F5EFE43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0A4D2876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Head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Lis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Head</w:t>
      </w:r>
      <w:proofErr w:type="spellEnd"/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4D15DB5B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5A8D1D81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Node&lt;T&gt; </w:t>
      </w:r>
      <w:proofErr w:type="spellStart"/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findLa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72B1C9D5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 xml:space="preserve">Node&lt;T&gt;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his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Head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2998E6C4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whil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spellStart"/>
      <w:proofErr w:type="gramEnd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!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ull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</w:t>
      </w:r>
    </w:p>
    <w:p w14:paraId="69D9C6BD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62AA432F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retur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38E04BF3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0FCE7602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void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add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T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data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,T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data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7E91DE33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 xml:space="preserve">Node&lt;T&gt; 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findLa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3D064290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Cs/>
          <w:color w:val="7F0055"/>
          <w:kern w:val="0"/>
          <w:sz w:val="20"/>
          <w:szCs w:val="20"/>
          <w:u w:val="single"/>
        </w:rPr>
        <w:t>ne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  <w:u w:val="single"/>
        </w:rPr>
        <w:t xml:space="preserve"> Node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  <w:u w:val="single"/>
        </w:rPr>
        <w:t>data</w:t>
      </w:r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  <w:u w:val="single"/>
        </w:rPr>
        <w:t>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  <w:u w:val="single"/>
        </w:rPr>
        <w:t>,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  <w:u w:val="single"/>
        </w:rPr>
        <w:t>data</w:t>
      </w:r>
      <w:proofErr w:type="gramEnd"/>
      <w:r>
        <w:rPr>
          <w:rFonts w:ascii="Consolas" w:hAnsi="Consolas" w:cs="Consolas"/>
          <w:b w:val="0"/>
          <w:color w:val="6A3E3E"/>
          <w:kern w:val="0"/>
          <w:sz w:val="20"/>
          <w:szCs w:val="20"/>
          <w:u w:val="single"/>
        </w:rPr>
        <w:t>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  <w:u w:val="single"/>
        </w:rPr>
        <w:t>,</w:t>
      </w:r>
      <w:r>
        <w:rPr>
          <w:rFonts w:ascii="Consolas" w:hAnsi="Consolas" w:cs="Consolas"/>
          <w:bCs/>
          <w:color w:val="7F0055"/>
          <w:kern w:val="0"/>
          <w:sz w:val="20"/>
          <w:szCs w:val="20"/>
          <w:u w:val="single"/>
        </w:rPr>
        <w:t>null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  <w:u w:val="single"/>
        </w:rPr>
        <w:t>)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343467DA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5980F25B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</w:p>
    <w:p w14:paraId="42DE76EF" w14:textId="77777777" w:rsidR="00EA15C6" w:rsidRDefault="00EA15C6" w:rsidP="00EA15C6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lastRenderedPageBreak/>
        <w:tab/>
      </w:r>
    </w:p>
    <w:p w14:paraId="5AD2AF0B" w14:textId="77777777" w:rsidR="00264128" w:rsidRDefault="00EA15C6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 w:rsidR="00264128">
        <w:rPr>
          <w:rFonts w:ascii="Consolas" w:hAnsi="Consolas" w:cs="Consolas"/>
          <w:bCs/>
          <w:color w:val="7F0055"/>
          <w:kern w:val="0"/>
          <w:sz w:val="20"/>
          <w:szCs w:val="20"/>
        </w:rPr>
        <w:t>public</w:t>
      </w:r>
      <w:r w:rsidR="00264128"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 w:rsidR="00264128">
        <w:rPr>
          <w:rFonts w:ascii="Consolas" w:hAnsi="Consolas" w:cs="Consolas"/>
          <w:bCs/>
          <w:color w:val="7F0055"/>
          <w:kern w:val="0"/>
          <w:sz w:val="20"/>
          <w:szCs w:val="20"/>
        </w:rPr>
        <w:t>static</w:t>
      </w:r>
      <w:r w:rsidR="00264128"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 w:rsidR="00264128">
        <w:rPr>
          <w:rFonts w:ascii="Consolas" w:hAnsi="Consolas" w:cs="Consolas"/>
          <w:bCs/>
          <w:color w:val="7F0055"/>
          <w:kern w:val="0"/>
          <w:sz w:val="20"/>
          <w:szCs w:val="20"/>
        </w:rPr>
        <w:t>void</w:t>
      </w:r>
      <w:r w:rsidR="00264128"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gramStart"/>
      <w:r w:rsidR="00264128">
        <w:rPr>
          <w:rFonts w:ascii="Consolas" w:hAnsi="Consolas" w:cs="Consolas"/>
          <w:b w:val="0"/>
          <w:color w:val="000000"/>
          <w:kern w:val="0"/>
          <w:sz w:val="20"/>
          <w:szCs w:val="20"/>
        </w:rPr>
        <w:t>main(</w:t>
      </w:r>
      <w:proofErr w:type="gramEnd"/>
      <w:r w:rsidR="00264128"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String[] </w:t>
      </w:r>
      <w:proofErr w:type="spellStart"/>
      <w:r w:rsidR="00264128">
        <w:rPr>
          <w:rFonts w:ascii="Consolas" w:hAnsi="Consolas" w:cs="Consolas"/>
          <w:b w:val="0"/>
          <w:color w:val="6A3E3E"/>
          <w:kern w:val="0"/>
          <w:sz w:val="20"/>
          <w:szCs w:val="20"/>
        </w:rPr>
        <w:t>args</w:t>
      </w:r>
      <w:proofErr w:type="spellEnd"/>
      <w:r w:rsidR="00264128"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5F922AA9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inglyLinked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&lt;Integer&gt;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057B844B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e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inglyLinked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Integer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gt;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6E8EDE20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inglyLinked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&lt;Integer&gt;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b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79EC6A42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b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e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inglyLinkedLis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lt;Integer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&gt;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7DB550E5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doubl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  <w:u w:val="single"/>
        </w:rPr>
        <w:t>resul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0;</w:t>
      </w:r>
    </w:p>
    <w:p w14:paraId="2FED6930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 xml:space="preserve">Scanner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ade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41E923FD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  <w:u w:val="single"/>
        </w:rPr>
        <w:t>reade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  <w:u w:val="single"/>
        </w:rPr>
        <w:t>=</w:t>
      </w:r>
      <w:r>
        <w:rPr>
          <w:rFonts w:ascii="Consolas" w:hAnsi="Consolas" w:cs="Consolas"/>
          <w:bCs/>
          <w:color w:val="7F0055"/>
          <w:kern w:val="0"/>
          <w:sz w:val="20"/>
          <w:szCs w:val="20"/>
          <w:u w:val="single"/>
        </w:rPr>
        <w:t>new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  <w:u w:val="single"/>
        </w:rPr>
        <w:t xml:space="preserve"> </w:t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  <w:u w:val="single"/>
        </w:rPr>
        <w:t>Scanner(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  <w:u w:val="single"/>
        </w:rPr>
        <w:t>System.</w:t>
      </w:r>
      <w:r>
        <w:rPr>
          <w:rFonts w:ascii="Consolas" w:hAnsi="Consolas" w:cs="Consolas"/>
          <w:bCs/>
          <w:i/>
          <w:iCs/>
          <w:color w:val="0000C0"/>
          <w:kern w:val="0"/>
          <w:sz w:val="20"/>
          <w:szCs w:val="20"/>
          <w:u w:val="single"/>
        </w:rPr>
        <w:t>in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  <w:u w:val="single"/>
        </w:rPr>
        <w:t>)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28167AAD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whil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ru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016D098E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data</w:t>
      </w:r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,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data</w:t>
      </w:r>
      <w:proofErr w:type="gramEnd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4F1443BC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data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ade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nextIn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);</w:t>
      </w:r>
    </w:p>
    <w:p w14:paraId="57775126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data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ade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nextIn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);</w:t>
      </w:r>
    </w:p>
    <w:p w14:paraId="1770F98C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add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data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,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data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6422220F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data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=0)</w:t>
      </w:r>
    </w:p>
    <w:p w14:paraId="0C818E1E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break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6135C141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6643C8D5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whil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tru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517C74A3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n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data</w:t>
      </w:r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,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data</w:t>
      </w:r>
      <w:proofErr w:type="gramEnd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2E936237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data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ade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nextIn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);</w:t>
      </w:r>
    </w:p>
    <w:p w14:paraId="672B9904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data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reader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nextIn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);</w:t>
      </w:r>
    </w:p>
    <w:p w14:paraId="0E9A21C5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b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add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data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,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data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;</w:t>
      </w:r>
    </w:p>
    <w:p w14:paraId="4A0E4AF2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data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=0)</w:t>
      </w:r>
    </w:p>
    <w:p w14:paraId="215E1197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break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30D58202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09E94A64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 xml:space="preserve">Node&lt;Integer&gt;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Head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55D792A1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 xml:space="preserve">Node&lt;Integer&gt;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b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Head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4A20FC16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whil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!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ull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6E73AA69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data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equals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data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) {</w:t>
      </w:r>
    </w:p>
    <w:p w14:paraId="665D76DA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data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=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data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2AA57B03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296CF88F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548850F4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}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else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Integer.</w:t>
      </w:r>
      <w:r>
        <w:rPr>
          <w:rFonts w:ascii="Consolas" w:hAnsi="Consolas" w:cs="Consolas"/>
          <w:b w:val="0"/>
          <w:i/>
          <w:iCs/>
          <w:color w:val="000000"/>
          <w:kern w:val="0"/>
          <w:sz w:val="20"/>
          <w:szCs w:val="20"/>
        </w:rPr>
        <w:t>valueO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data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toString())&gt;Integer.</w:t>
      </w:r>
      <w:r>
        <w:rPr>
          <w:rFonts w:ascii="Consolas" w:hAnsi="Consolas" w:cs="Consolas"/>
          <w:b w:val="0"/>
          <w:i/>
          <w:iCs/>
          <w:color w:val="000000"/>
          <w:kern w:val="0"/>
          <w:sz w:val="20"/>
          <w:szCs w:val="20"/>
        </w:rPr>
        <w:t>valueO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data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toString())) {</w:t>
      </w:r>
    </w:p>
    <w:p w14:paraId="0C9673AA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02DFFE21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}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else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 xml:space="preserve"> 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i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Integer.</w:t>
      </w:r>
      <w:r>
        <w:rPr>
          <w:rFonts w:ascii="Consolas" w:hAnsi="Consolas" w:cs="Consolas"/>
          <w:b w:val="0"/>
          <w:i/>
          <w:iCs/>
          <w:color w:val="000000"/>
          <w:kern w:val="0"/>
          <w:sz w:val="20"/>
          <w:szCs w:val="20"/>
        </w:rPr>
        <w:t>valueO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data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toString())&lt;Integer.</w:t>
      </w:r>
      <w:r>
        <w:rPr>
          <w:rFonts w:ascii="Consolas" w:hAnsi="Consolas" w:cs="Consolas"/>
          <w:b w:val="0"/>
          <w:i/>
          <w:iCs/>
          <w:color w:val="000000"/>
          <w:kern w:val="0"/>
          <w:sz w:val="20"/>
          <w:szCs w:val="20"/>
        </w:rPr>
        <w:t>valueOf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data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toString())) {</w:t>
      </w:r>
    </w:p>
    <w:p w14:paraId="6624E265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 xml:space="preserve">Node&lt;Integer&gt; 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cop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300E358E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cop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2C29528B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cop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48505CB0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4E009CA2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lastRenderedPageBreak/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0885E4BF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3F7F5F"/>
          <w:kern w:val="0"/>
          <w:sz w:val="20"/>
          <w:szCs w:val="20"/>
        </w:rPr>
        <w:t>//</w:t>
      </w:r>
      <w:proofErr w:type="spellStart"/>
      <w:r>
        <w:rPr>
          <w:rFonts w:ascii="Consolas" w:hAnsi="Consolas" w:cs="Consolas"/>
          <w:b w:val="0"/>
          <w:color w:val="3F7F5F"/>
          <w:kern w:val="0"/>
          <w:sz w:val="20"/>
          <w:szCs w:val="20"/>
        </w:rPr>
        <w:t>System.out.println</w:t>
      </w:r>
      <w:proofErr w:type="spellEnd"/>
      <w:r>
        <w:rPr>
          <w:rFonts w:ascii="Consolas" w:hAnsi="Consolas" w:cs="Consolas"/>
          <w:b w:val="0"/>
          <w:color w:val="3F7F5F"/>
          <w:kern w:val="0"/>
          <w:sz w:val="20"/>
          <w:szCs w:val="20"/>
        </w:rPr>
        <w:t>(OperationNode1.next.data1+" **</w:t>
      </w:r>
      <w:proofErr w:type="gramStart"/>
      <w:r>
        <w:rPr>
          <w:rFonts w:ascii="Consolas" w:hAnsi="Consolas" w:cs="Consolas"/>
          <w:b w:val="0"/>
          <w:color w:val="3F7F5F"/>
          <w:kern w:val="0"/>
          <w:sz w:val="20"/>
          <w:szCs w:val="20"/>
        </w:rPr>
        <w:t>*  "</w:t>
      </w:r>
      <w:proofErr w:type="gramEnd"/>
      <w:r>
        <w:rPr>
          <w:rFonts w:ascii="Consolas" w:hAnsi="Consolas" w:cs="Consolas"/>
          <w:b w:val="0"/>
          <w:color w:val="3F7F5F"/>
          <w:kern w:val="0"/>
          <w:sz w:val="20"/>
          <w:szCs w:val="20"/>
        </w:rPr>
        <w:t>+OperationNode1.next.next.data1);</w:t>
      </w:r>
    </w:p>
    <w:p w14:paraId="13A52A76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425AB7C0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2D481426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proofErr w:type="spell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a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Head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4139AFA6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gramStart"/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while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End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!=</w:t>
      </w:r>
      <w:r>
        <w:rPr>
          <w:rFonts w:ascii="Consolas" w:hAnsi="Consolas" w:cs="Consolas"/>
          <w:bCs/>
          <w:color w:val="7F0055"/>
          <w:kern w:val="0"/>
          <w:sz w:val="20"/>
          <w:szCs w:val="20"/>
        </w:rPr>
        <w:t>null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) {</w:t>
      </w:r>
    </w:p>
    <w:p w14:paraId="5D1455D5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proofErr w:type="spellStart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System.</w:t>
      </w:r>
      <w:r>
        <w:rPr>
          <w:rFonts w:ascii="Consolas" w:hAnsi="Consolas" w:cs="Consolas"/>
          <w:bCs/>
          <w:i/>
          <w:iCs/>
          <w:color w:val="0000C0"/>
          <w:kern w:val="0"/>
          <w:sz w:val="20"/>
          <w:szCs w:val="20"/>
        </w:rPr>
        <w:t>ou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println</w:t>
      </w:r>
      <w:proofErr w:type="spell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</w:t>
      </w:r>
      <w:proofErr w:type="gramStart"/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data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toString</w:t>
      </w:r>
      <w:proofErr w:type="gramEnd"/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()+</w:t>
      </w:r>
      <w:r>
        <w:rPr>
          <w:rFonts w:ascii="Consolas" w:hAnsi="Consolas" w:cs="Consolas"/>
          <w:b w:val="0"/>
          <w:color w:val="2A00FF"/>
          <w:kern w:val="0"/>
          <w:sz w:val="20"/>
          <w:szCs w:val="20"/>
        </w:rPr>
        <w:t>" "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+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data2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toString());</w:t>
      </w:r>
    </w:p>
    <w:p w14:paraId="702DC71C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=</w:t>
      </w:r>
      <w:r>
        <w:rPr>
          <w:rFonts w:ascii="Consolas" w:hAnsi="Consolas" w:cs="Consolas"/>
          <w:b w:val="0"/>
          <w:color w:val="6A3E3E"/>
          <w:kern w:val="0"/>
          <w:sz w:val="20"/>
          <w:szCs w:val="20"/>
        </w:rPr>
        <w:t>OperationNode1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.</w:t>
      </w:r>
      <w:r>
        <w:rPr>
          <w:rFonts w:ascii="Consolas" w:hAnsi="Consolas" w:cs="Consolas"/>
          <w:b w:val="0"/>
          <w:color w:val="0000C0"/>
          <w:kern w:val="0"/>
          <w:sz w:val="20"/>
          <w:szCs w:val="20"/>
        </w:rPr>
        <w:t>next</w:t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>;</w:t>
      </w:r>
    </w:p>
    <w:p w14:paraId="273C6B3E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</w: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</w:p>
    <w:p w14:paraId="632F90D1" w14:textId="53EAFCEB" w:rsidR="00EA15C6" w:rsidRDefault="00264128" w:rsidP="00264128">
      <w:pPr>
        <w:autoSpaceDE w:val="0"/>
        <w:autoSpaceDN w:val="0"/>
        <w:adjustRightInd w:val="0"/>
        <w:jc w:val="left"/>
        <w:rPr>
          <w:color w:val="000000"/>
          <w:sz w:val="21"/>
          <w:szCs w:val="21"/>
        </w:rPr>
      </w:pPr>
      <w:r>
        <w:rPr>
          <w:rFonts w:ascii="Consolas" w:hAnsi="Consolas" w:cs="Consolas"/>
          <w:b w:val="0"/>
          <w:color w:val="000000"/>
          <w:kern w:val="0"/>
          <w:sz w:val="20"/>
          <w:szCs w:val="20"/>
        </w:rPr>
        <w:tab/>
        <w:t>}</w:t>
      </w:r>
      <w:r w:rsidR="00EA15C6">
        <w:rPr>
          <w:rFonts w:ascii="Consolas" w:hAnsi="Consolas" w:cs="Consolas" w:hint="eastAsia"/>
          <w:b w:val="0"/>
          <w:color w:val="000000"/>
          <w:kern w:val="0"/>
          <w:sz w:val="20"/>
          <w:szCs w:val="20"/>
        </w:rPr>
        <w:t>}</w:t>
      </w:r>
    </w:p>
    <w:p w14:paraId="2201643E" w14:textId="77777777" w:rsidR="00520498" w:rsidRPr="00CB2845" w:rsidRDefault="00520498" w:rsidP="00520498">
      <w:pPr>
        <w:spacing w:line="240" w:lineRule="exact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>粘贴运行结果：</w:t>
      </w:r>
    </w:p>
    <w:p w14:paraId="2A6F50BA" w14:textId="77777777" w:rsidR="00520498" w:rsidRPr="00520498" w:rsidRDefault="00520498" w:rsidP="00520498">
      <w:pPr>
        <w:spacing w:line="240" w:lineRule="exact"/>
        <w:ind w:left="720"/>
        <w:rPr>
          <w:sz w:val="21"/>
          <w:szCs w:val="21"/>
        </w:rPr>
      </w:pPr>
    </w:p>
    <w:p w14:paraId="2C9A79DD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C87D"/>
          <w:kern w:val="0"/>
          <w:sz w:val="20"/>
          <w:szCs w:val="20"/>
        </w:rPr>
        <w:t>3 4</w:t>
      </w:r>
    </w:p>
    <w:p w14:paraId="3D41E063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C87D"/>
          <w:kern w:val="0"/>
          <w:sz w:val="20"/>
          <w:szCs w:val="20"/>
        </w:rPr>
        <w:t>-6 2</w:t>
      </w:r>
    </w:p>
    <w:p w14:paraId="234A0C49" w14:textId="1BD3723A" w:rsidR="00264128" w:rsidRDefault="00AB3649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bookmarkStart w:id="0" w:name="_GoBack"/>
      <w:r>
        <w:rPr>
          <w:noProof/>
        </w:rPr>
        <w:pict w14:anchorId="3BD0F6A3">
          <v:shape id="_x0000_s1051" type="#_x0000_t75" style="position:absolute;margin-left:68.4pt;margin-top:13.9pt;width:252.6pt;height:166.2pt;z-index:11;visibility:visible;mso-wrap-style:square;mso-position-horizontal-relative:text;mso-position-vertical-relative:text">
            <v:imagedata r:id="rId11" o:title=""/>
          </v:shape>
        </w:pict>
      </w:r>
      <w:bookmarkEnd w:id="0"/>
      <w:r w:rsidR="00264128">
        <w:rPr>
          <w:rFonts w:ascii="Consolas" w:hAnsi="Consolas" w:cs="Consolas"/>
          <w:b w:val="0"/>
          <w:color w:val="00C87D"/>
          <w:kern w:val="0"/>
          <w:sz w:val="20"/>
          <w:szCs w:val="20"/>
        </w:rPr>
        <w:t>-10 0</w:t>
      </w:r>
    </w:p>
    <w:p w14:paraId="6AC60995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C87D"/>
          <w:kern w:val="0"/>
          <w:sz w:val="20"/>
          <w:szCs w:val="20"/>
        </w:rPr>
        <w:t>3 4</w:t>
      </w:r>
    </w:p>
    <w:p w14:paraId="4A6A9AC1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C87D"/>
          <w:kern w:val="0"/>
          <w:sz w:val="20"/>
          <w:szCs w:val="20"/>
        </w:rPr>
        <w:t>-6 2</w:t>
      </w:r>
    </w:p>
    <w:p w14:paraId="76BFC13E" w14:textId="77777777" w:rsidR="00264128" w:rsidRDefault="00264128" w:rsidP="00264128">
      <w:pPr>
        <w:autoSpaceDE w:val="0"/>
        <w:autoSpaceDN w:val="0"/>
        <w:adjustRightInd w:val="0"/>
        <w:jc w:val="left"/>
        <w:rPr>
          <w:rFonts w:ascii="Consolas" w:hAnsi="Consolas" w:cs="Consolas"/>
          <w:b w:val="0"/>
          <w:kern w:val="0"/>
          <w:sz w:val="20"/>
          <w:szCs w:val="20"/>
        </w:rPr>
      </w:pPr>
      <w:r>
        <w:rPr>
          <w:rFonts w:ascii="Consolas" w:hAnsi="Consolas" w:cs="Consolas"/>
          <w:b w:val="0"/>
          <w:color w:val="00C87D"/>
          <w:kern w:val="0"/>
          <w:sz w:val="20"/>
          <w:szCs w:val="20"/>
        </w:rPr>
        <w:t>5 1</w:t>
      </w:r>
    </w:p>
    <w:p w14:paraId="49A6FEC3" w14:textId="35654D47" w:rsidR="00264128" w:rsidRDefault="00264128" w:rsidP="00264128">
      <w:pPr>
        <w:spacing w:line="240" w:lineRule="exact"/>
        <w:rPr>
          <w:color w:val="000000"/>
          <w:sz w:val="21"/>
          <w:szCs w:val="21"/>
        </w:rPr>
      </w:pPr>
      <w:r>
        <w:rPr>
          <w:rFonts w:ascii="Consolas" w:hAnsi="Consolas" w:cs="Consolas"/>
          <w:b w:val="0"/>
          <w:color w:val="00C87D"/>
          <w:kern w:val="0"/>
          <w:sz w:val="20"/>
          <w:szCs w:val="20"/>
        </w:rPr>
        <w:t>-10 0</w:t>
      </w:r>
    </w:p>
    <w:p w14:paraId="0B78BDE0" w14:textId="77777777" w:rsidR="00520498" w:rsidRDefault="00520498" w:rsidP="00520498">
      <w:pPr>
        <w:spacing w:line="240" w:lineRule="exact"/>
        <w:ind w:left="720"/>
        <w:rPr>
          <w:sz w:val="21"/>
          <w:szCs w:val="21"/>
        </w:rPr>
      </w:pPr>
    </w:p>
    <w:p w14:paraId="3218E6BC" w14:textId="77777777" w:rsidR="00520498" w:rsidRDefault="00520498" w:rsidP="00520498">
      <w:pPr>
        <w:spacing w:line="240" w:lineRule="exact"/>
        <w:ind w:left="720"/>
        <w:rPr>
          <w:sz w:val="21"/>
          <w:szCs w:val="21"/>
        </w:rPr>
      </w:pPr>
    </w:p>
    <w:p w14:paraId="00588228" w14:textId="10CCD5E1" w:rsidR="00520498" w:rsidRDefault="00520498" w:rsidP="00520498">
      <w:pPr>
        <w:spacing w:line="240" w:lineRule="exact"/>
        <w:ind w:left="720"/>
        <w:rPr>
          <w:sz w:val="21"/>
          <w:szCs w:val="21"/>
        </w:rPr>
      </w:pPr>
    </w:p>
    <w:p w14:paraId="5E85F36C" w14:textId="77777777" w:rsidR="00520498" w:rsidRDefault="00520498" w:rsidP="00520498">
      <w:pPr>
        <w:spacing w:line="240" w:lineRule="exact"/>
        <w:ind w:left="720"/>
        <w:rPr>
          <w:sz w:val="21"/>
          <w:szCs w:val="21"/>
        </w:rPr>
      </w:pPr>
    </w:p>
    <w:p w14:paraId="53D86D99" w14:textId="77777777" w:rsidR="00520498" w:rsidRDefault="00520498" w:rsidP="00520498">
      <w:pPr>
        <w:spacing w:line="240" w:lineRule="exact"/>
        <w:ind w:left="720"/>
        <w:rPr>
          <w:sz w:val="21"/>
          <w:szCs w:val="21"/>
        </w:rPr>
      </w:pPr>
    </w:p>
    <w:p w14:paraId="30F15602" w14:textId="77777777" w:rsidR="00520498" w:rsidRDefault="00520498" w:rsidP="00520498">
      <w:pPr>
        <w:spacing w:line="240" w:lineRule="exact"/>
        <w:ind w:left="720"/>
        <w:rPr>
          <w:sz w:val="21"/>
          <w:szCs w:val="21"/>
        </w:rPr>
      </w:pPr>
    </w:p>
    <w:p w14:paraId="357D52E2" w14:textId="77777777" w:rsidR="00520498" w:rsidRDefault="00520498" w:rsidP="00520498">
      <w:pPr>
        <w:spacing w:line="240" w:lineRule="exact"/>
        <w:ind w:left="720"/>
        <w:rPr>
          <w:sz w:val="21"/>
          <w:szCs w:val="21"/>
        </w:rPr>
      </w:pPr>
    </w:p>
    <w:p w14:paraId="23E17EDF" w14:textId="77777777" w:rsidR="00520498" w:rsidRDefault="00520498" w:rsidP="00520498">
      <w:pPr>
        <w:spacing w:line="240" w:lineRule="exact"/>
        <w:ind w:left="720"/>
        <w:rPr>
          <w:sz w:val="21"/>
          <w:szCs w:val="21"/>
        </w:rPr>
      </w:pPr>
    </w:p>
    <w:p w14:paraId="1CCCF187" w14:textId="511E8B51" w:rsidR="00520498" w:rsidRDefault="00520498" w:rsidP="00520498">
      <w:pPr>
        <w:spacing w:line="240" w:lineRule="exact"/>
        <w:ind w:left="720"/>
        <w:rPr>
          <w:sz w:val="21"/>
          <w:szCs w:val="21"/>
        </w:rPr>
      </w:pPr>
    </w:p>
    <w:p w14:paraId="7D5A8A93" w14:textId="77777777" w:rsidR="00520498" w:rsidRDefault="00520498" w:rsidP="00520498">
      <w:pPr>
        <w:spacing w:line="240" w:lineRule="exact"/>
        <w:ind w:left="720"/>
        <w:rPr>
          <w:sz w:val="21"/>
          <w:szCs w:val="21"/>
        </w:rPr>
      </w:pPr>
    </w:p>
    <w:p w14:paraId="158334FF" w14:textId="4D81A742" w:rsidR="00DD37D0" w:rsidRPr="00127E51" w:rsidRDefault="00DD37D0" w:rsidP="00CB2845">
      <w:pPr>
        <w:numPr>
          <w:ilvl w:val="0"/>
          <w:numId w:val="1"/>
        </w:numPr>
        <w:spacing w:line="240" w:lineRule="exact"/>
        <w:rPr>
          <w:sz w:val="21"/>
          <w:szCs w:val="21"/>
        </w:rPr>
      </w:pPr>
      <w:r w:rsidRPr="00CB2845">
        <w:rPr>
          <w:rFonts w:hint="eastAsia"/>
          <w:color w:val="000000"/>
          <w:sz w:val="21"/>
          <w:szCs w:val="21"/>
        </w:rPr>
        <w:t>心得体会：（含上机中所遇问题的解决办法，所使用到的编程技巧、创新点及编程的心得）</w:t>
      </w:r>
    </w:p>
    <w:p w14:paraId="01FA60BA" w14:textId="0DFD67AB" w:rsidR="00127E51" w:rsidRPr="00127E51" w:rsidRDefault="00127E51" w:rsidP="00127E51">
      <w:pPr>
        <w:numPr>
          <w:ilvl w:val="0"/>
          <w:numId w:val="3"/>
        </w:numPr>
        <w:spacing w:line="240" w:lineRule="exact"/>
        <w:rPr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>实验内容</w:t>
      </w:r>
      <w:proofErr w:type="gramStart"/>
      <w:r>
        <w:rPr>
          <w:rFonts w:hint="eastAsia"/>
          <w:color w:val="000000"/>
          <w:sz w:val="21"/>
          <w:szCs w:val="21"/>
        </w:rPr>
        <w:t>一</w:t>
      </w:r>
      <w:proofErr w:type="gramEnd"/>
      <w:r>
        <w:rPr>
          <w:rFonts w:hint="eastAsia"/>
          <w:color w:val="000000"/>
          <w:sz w:val="21"/>
          <w:szCs w:val="21"/>
        </w:rPr>
        <w:t>，采用t</w:t>
      </w:r>
      <w:r>
        <w:rPr>
          <w:color w:val="000000"/>
          <w:sz w:val="21"/>
          <w:szCs w:val="21"/>
        </w:rPr>
        <w:t xml:space="preserve">wo points </w:t>
      </w:r>
      <w:r>
        <w:rPr>
          <w:rFonts w:hint="eastAsia"/>
          <w:color w:val="000000"/>
          <w:sz w:val="21"/>
          <w:szCs w:val="21"/>
        </w:rPr>
        <w:t>算法，非常便捷的实现了及去重以及排序两个要求点。</w:t>
      </w:r>
      <w:r>
        <w:rPr>
          <w:color w:val="000000"/>
          <w:sz w:val="21"/>
          <w:szCs w:val="21"/>
        </w:rPr>
        <w:t>T</w:t>
      </w:r>
      <w:r>
        <w:rPr>
          <w:rFonts w:hint="eastAsia"/>
          <w:color w:val="000000"/>
          <w:sz w:val="21"/>
          <w:szCs w:val="21"/>
        </w:rPr>
        <w:t>wo</w:t>
      </w:r>
      <w:r>
        <w:rPr>
          <w:color w:val="000000"/>
          <w:sz w:val="21"/>
          <w:szCs w:val="21"/>
        </w:rPr>
        <w:t xml:space="preserve"> </w:t>
      </w:r>
      <w:r>
        <w:rPr>
          <w:rFonts w:hint="eastAsia"/>
          <w:color w:val="000000"/>
          <w:sz w:val="21"/>
          <w:szCs w:val="21"/>
        </w:rPr>
        <w:t>points排序法一般是归在归并排序中的，不过此次单独拿出来用效果也很不错。</w:t>
      </w:r>
    </w:p>
    <w:p w14:paraId="4D7EB262" w14:textId="2CEAE39F" w:rsidR="00127E51" w:rsidRPr="00127E51" w:rsidRDefault="00127E51" w:rsidP="00127E51">
      <w:pPr>
        <w:numPr>
          <w:ilvl w:val="0"/>
          <w:numId w:val="3"/>
        </w:numPr>
        <w:spacing w:line="240" w:lineRule="exact"/>
        <w:rPr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>对于比较表中的两个对象时，他们是不能直接大小比较的，因为我们用的是泛型。我们可以采用</w:t>
      </w:r>
      <w:proofErr w:type="spellStart"/>
      <w:r>
        <w:rPr>
          <w:rFonts w:hint="eastAsia"/>
          <w:color w:val="000000"/>
          <w:sz w:val="21"/>
          <w:szCs w:val="21"/>
        </w:rPr>
        <w:t>Integrate.</w:t>
      </w:r>
      <w:r>
        <w:rPr>
          <w:color w:val="000000"/>
          <w:sz w:val="21"/>
          <w:szCs w:val="21"/>
        </w:rPr>
        <w:t>ValueOf</w:t>
      </w:r>
      <w:proofErr w:type="spellEnd"/>
      <w:r>
        <w:rPr>
          <w:color w:val="000000"/>
          <w:sz w:val="21"/>
          <w:szCs w:val="21"/>
        </w:rPr>
        <w:t>(</w:t>
      </w:r>
      <w:proofErr w:type="spellStart"/>
      <w:r>
        <w:rPr>
          <w:color w:val="000000"/>
          <w:sz w:val="21"/>
          <w:szCs w:val="21"/>
        </w:rPr>
        <w:t>element.toString</w:t>
      </w:r>
      <w:proofErr w:type="spellEnd"/>
      <w:r>
        <w:rPr>
          <w:color w:val="000000"/>
          <w:sz w:val="21"/>
          <w:szCs w:val="21"/>
        </w:rPr>
        <w:t>())</w:t>
      </w:r>
      <w:r>
        <w:rPr>
          <w:rFonts w:hint="eastAsia"/>
          <w:color w:val="000000"/>
          <w:sz w:val="21"/>
          <w:szCs w:val="21"/>
        </w:rPr>
        <w:t>来将对象转化成int型再进行比较。</w:t>
      </w:r>
    </w:p>
    <w:p w14:paraId="4A2B0462" w14:textId="1AFBB912" w:rsidR="00127E51" w:rsidRPr="00127E51" w:rsidRDefault="00127E51" w:rsidP="00127E51">
      <w:pPr>
        <w:numPr>
          <w:ilvl w:val="0"/>
          <w:numId w:val="3"/>
        </w:numPr>
        <w:spacing w:line="240" w:lineRule="exact"/>
        <w:rPr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>Integrate类实质上就是int类型，在使用泛型时要使用前者。</w:t>
      </w:r>
    </w:p>
    <w:p w14:paraId="45F7AD4C" w14:textId="0E9DA56D" w:rsidR="00127E51" w:rsidRPr="00127E51" w:rsidRDefault="00127E51" w:rsidP="00127E51">
      <w:pPr>
        <w:numPr>
          <w:ilvl w:val="0"/>
          <w:numId w:val="3"/>
        </w:numPr>
        <w:spacing w:line="240" w:lineRule="exact"/>
        <w:rPr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>由于我采用了two</w:t>
      </w:r>
      <w:r>
        <w:rPr>
          <w:color w:val="000000"/>
          <w:sz w:val="21"/>
          <w:szCs w:val="21"/>
        </w:rPr>
        <w:t xml:space="preserve"> </w:t>
      </w:r>
      <w:r>
        <w:rPr>
          <w:rFonts w:hint="eastAsia"/>
          <w:color w:val="000000"/>
          <w:sz w:val="21"/>
          <w:szCs w:val="21"/>
        </w:rPr>
        <w:t>points法排序，实验二只需添加一个等号就能实现，非常好用。</w:t>
      </w:r>
    </w:p>
    <w:p w14:paraId="50DFFD38" w14:textId="4F6BC550" w:rsidR="00127E51" w:rsidRPr="00CB2845" w:rsidRDefault="00127E51" w:rsidP="00127E51">
      <w:pPr>
        <w:numPr>
          <w:ilvl w:val="0"/>
          <w:numId w:val="3"/>
        </w:numPr>
        <w:spacing w:line="240" w:lineRule="exact"/>
        <w:rPr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>操作链表时，我们最好先声明一个操作用的指针再进行一系列的操作，这样能让程序更整洁。</w:t>
      </w:r>
    </w:p>
    <w:sectPr w:rsidR="00127E51" w:rsidRPr="00CB284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BA7F6CB" w14:textId="77777777" w:rsidR="004F685C" w:rsidRDefault="004F685C" w:rsidP="00EB58FF">
      <w:r>
        <w:separator/>
      </w:r>
    </w:p>
  </w:endnote>
  <w:endnote w:type="continuationSeparator" w:id="0">
    <w:p w14:paraId="33C90F02" w14:textId="77777777" w:rsidR="004F685C" w:rsidRDefault="004F685C" w:rsidP="00EB58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E2CC52B" w14:textId="77777777" w:rsidR="004F685C" w:rsidRDefault="004F685C" w:rsidP="00EB58FF">
      <w:r>
        <w:separator/>
      </w:r>
    </w:p>
  </w:footnote>
  <w:footnote w:type="continuationSeparator" w:id="0">
    <w:p w14:paraId="5DE20717" w14:textId="77777777" w:rsidR="004F685C" w:rsidRDefault="004F685C" w:rsidP="00EB58F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E7F68CB"/>
    <w:multiLevelType w:val="hybridMultilevel"/>
    <w:tmpl w:val="96C2235C"/>
    <w:lvl w:ilvl="0" w:tplc="53D4695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50593A5B"/>
    <w:multiLevelType w:val="hybridMultilevel"/>
    <w:tmpl w:val="DA684240"/>
    <w:lvl w:ilvl="0" w:tplc="E4FC3808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73974010"/>
    <w:multiLevelType w:val="hybridMultilevel"/>
    <w:tmpl w:val="F8EE51E4"/>
    <w:lvl w:ilvl="0" w:tplc="8B64265C">
      <w:start w:val="1"/>
      <w:numFmt w:val="decimal"/>
      <w:lvlText w:val="%1."/>
      <w:lvlJc w:val="left"/>
      <w:pPr>
        <w:ind w:left="108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DD37D0"/>
    <w:rsid w:val="000436B7"/>
    <w:rsid w:val="000731D7"/>
    <w:rsid w:val="000938E9"/>
    <w:rsid w:val="00094307"/>
    <w:rsid w:val="000E5B69"/>
    <w:rsid w:val="000F5217"/>
    <w:rsid w:val="00101B1A"/>
    <w:rsid w:val="00127E51"/>
    <w:rsid w:val="002163EE"/>
    <w:rsid w:val="002204CE"/>
    <w:rsid w:val="00262ADB"/>
    <w:rsid w:val="00264128"/>
    <w:rsid w:val="002A3885"/>
    <w:rsid w:val="002B122B"/>
    <w:rsid w:val="002E560A"/>
    <w:rsid w:val="003A26BB"/>
    <w:rsid w:val="003B4938"/>
    <w:rsid w:val="003C7C6C"/>
    <w:rsid w:val="004335C0"/>
    <w:rsid w:val="0047793E"/>
    <w:rsid w:val="004B19F5"/>
    <w:rsid w:val="004E0FD5"/>
    <w:rsid w:val="004E4DD5"/>
    <w:rsid w:val="004F656F"/>
    <w:rsid w:val="004F685C"/>
    <w:rsid w:val="00513C22"/>
    <w:rsid w:val="00520498"/>
    <w:rsid w:val="00543A47"/>
    <w:rsid w:val="005662D2"/>
    <w:rsid w:val="00575691"/>
    <w:rsid w:val="0058584D"/>
    <w:rsid w:val="005B6AF4"/>
    <w:rsid w:val="005F5494"/>
    <w:rsid w:val="0067770C"/>
    <w:rsid w:val="00684470"/>
    <w:rsid w:val="00694DAD"/>
    <w:rsid w:val="006A5C66"/>
    <w:rsid w:val="006F4B4F"/>
    <w:rsid w:val="0071187E"/>
    <w:rsid w:val="00735F07"/>
    <w:rsid w:val="00777F85"/>
    <w:rsid w:val="007D6991"/>
    <w:rsid w:val="007E1355"/>
    <w:rsid w:val="008265CF"/>
    <w:rsid w:val="008334C0"/>
    <w:rsid w:val="0086333F"/>
    <w:rsid w:val="00870B35"/>
    <w:rsid w:val="009C6B09"/>
    <w:rsid w:val="00A377EF"/>
    <w:rsid w:val="00A45B61"/>
    <w:rsid w:val="00A85F80"/>
    <w:rsid w:val="00A94B98"/>
    <w:rsid w:val="00AB3649"/>
    <w:rsid w:val="00AD18C7"/>
    <w:rsid w:val="00BB79B0"/>
    <w:rsid w:val="00BD46B7"/>
    <w:rsid w:val="00C1767C"/>
    <w:rsid w:val="00C45F85"/>
    <w:rsid w:val="00C74E67"/>
    <w:rsid w:val="00C920C8"/>
    <w:rsid w:val="00CB23A1"/>
    <w:rsid w:val="00CB2845"/>
    <w:rsid w:val="00CE7CEA"/>
    <w:rsid w:val="00D13807"/>
    <w:rsid w:val="00D22863"/>
    <w:rsid w:val="00DD37D0"/>
    <w:rsid w:val="00DF0FDC"/>
    <w:rsid w:val="00DF7FF2"/>
    <w:rsid w:val="00EA15C6"/>
    <w:rsid w:val="00EA2D3C"/>
    <w:rsid w:val="00EB58FF"/>
    <w:rsid w:val="00F0279D"/>
    <w:rsid w:val="00F03085"/>
    <w:rsid w:val="00F500C4"/>
    <w:rsid w:val="00FB791B"/>
    <w:rsid w:val="00FF64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  <o:rules v:ext="edit">
        <o:r id="V:Rule1" type="connector" idref="#_x0000_s1027"/>
        <o:r id="V:Rule2" type="connector" idref="#_x0000_s1032"/>
        <o:r id="V:Rule3" type="connector" idref="#_x0000_s1028"/>
        <o:r id="V:Rule4" type="connector" idref="#_x0000_s1040"/>
        <o:r id="V:Rule5" type="connector" idref="#_x0000_s1037"/>
        <o:r id="V:Rule6" type="connector" idref="#_x0000_s1033"/>
        <o:r id="V:Rule7" type="connector" idref="#_x0000_s1036"/>
        <o:r id="V:Rule8" type="connector" idref="#_x0000_s1043"/>
        <o:r id="V:Rule9" type="connector" idref="#_x0000_s1044"/>
        <o:r id="V:Rule10" type="connector" idref="#_x0000_s1045"/>
        <o:r id="V:Rule11" type="connector" idref="#_x0000_s1041"/>
        <o:r id="V:Rule12" type="connector" idref="#_x0000_s1042"/>
      </o:rules>
    </o:shapelayout>
  </w:shapeDefaults>
  <w:decimalSymbol w:val="."/>
  <w:listSeparator w:val=","/>
  <w14:docId w14:val="630B8421"/>
  <w15:chartTrackingRefBased/>
  <w15:docId w15:val="{60D20878-1A76-46E2-822B-294BF59C6D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a">
    <w:name w:val="Normal"/>
    <w:qFormat/>
    <w:rsid w:val="00DD37D0"/>
    <w:pPr>
      <w:widowControl w:val="0"/>
      <w:jc w:val="both"/>
    </w:pPr>
    <w:rPr>
      <w:rFonts w:ascii="宋体" w:hAnsi="宋体"/>
      <w:b/>
      <w:kern w:val="2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EB58F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link w:val="a3"/>
    <w:rsid w:val="00EB58FF"/>
    <w:rPr>
      <w:rFonts w:ascii="宋体" w:hAnsi="宋体"/>
      <w:b/>
      <w:kern w:val="2"/>
      <w:sz w:val="18"/>
      <w:szCs w:val="18"/>
    </w:rPr>
  </w:style>
  <w:style w:type="paragraph" w:styleId="a5">
    <w:name w:val="footer"/>
    <w:basedOn w:val="a"/>
    <w:link w:val="a6"/>
    <w:rsid w:val="00EB58F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link w:val="a5"/>
    <w:rsid w:val="00EB58FF"/>
    <w:rPr>
      <w:rFonts w:ascii="宋体" w:hAnsi="宋体"/>
      <w:b/>
      <w:kern w:val="2"/>
      <w:sz w:val="18"/>
      <w:szCs w:val="18"/>
    </w:rPr>
  </w:style>
  <w:style w:type="paragraph" w:styleId="a7">
    <w:name w:val="Normal (Web)"/>
    <w:basedOn w:val="a"/>
    <w:uiPriority w:val="99"/>
    <w:unhideWhenUsed/>
    <w:rsid w:val="002B122B"/>
    <w:pPr>
      <w:widowControl/>
      <w:spacing w:before="100" w:beforeAutospacing="1" w:after="100" w:afterAutospacing="1"/>
      <w:jc w:val="left"/>
    </w:pPr>
    <w:rPr>
      <w:rFonts w:cs="宋体"/>
      <w:b w:val="0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82301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753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474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66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1614</Words>
  <Characters>9203</Characters>
  <Application>Microsoft Office Word</Application>
  <DocSecurity>0</DocSecurity>
  <Lines>76</Lines>
  <Paragraphs>21</Paragraphs>
  <ScaleCrop>false</ScaleCrop>
  <Company>SPREADTRUM</Company>
  <LinksUpToDate>false</LinksUpToDate>
  <CharactersWithSpaces>107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报告二   线性表</dc:title>
  <dc:subject/>
  <dc:creator>ZY</dc:creator>
  <cp:keywords/>
  <cp:lastModifiedBy>洪 勇</cp:lastModifiedBy>
  <cp:revision>2</cp:revision>
  <dcterms:created xsi:type="dcterms:W3CDTF">2019-09-22T12:45:00Z</dcterms:created>
  <dcterms:modified xsi:type="dcterms:W3CDTF">2019-09-22T12:45:00Z</dcterms:modified>
</cp:coreProperties>
</file>